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9" r:id="rId1"/>
  </p:sldMasterIdLst>
  <p:notesMasterIdLst>
    <p:notesMasterId r:id="rId21"/>
  </p:notesMasterIdLst>
  <p:sldIdLst>
    <p:sldId id="358" r:id="rId2"/>
    <p:sldId id="354" r:id="rId3"/>
    <p:sldId id="360" r:id="rId4"/>
    <p:sldId id="276" r:id="rId5"/>
    <p:sldId id="361" r:id="rId6"/>
    <p:sldId id="363" r:id="rId7"/>
    <p:sldId id="296" r:id="rId8"/>
    <p:sldId id="279" r:id="rId9"/>
    <p:sldId id="278" r:id="rId10"/>
    <p:sldId id="280" r:id="rId11"/>
    <p:sldId id="281" r:id="rId12"/>
    <p:sldId id="282" r:id="rId13"/>
    <p:sldId id="362" r:id="rId14"/>
    <p:sldId id="349" r:id="rId15"/>
    <p:sldId id="352" r:id="rId16"/>
    <p:sldId id="350" r:id="rId17"/>
    <p:sldId id="309" r:id="rId18"/>
    <p:sldId id="355" r:id="rId19"/>
    <p:sldId id="348" r:id="rId20"/>
  </p:sldIdLst>
  <p:sldSz cx="12192000" cy="6858000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SimSun" panose="02010600030101010101" pitchFamily="2" charset="-122"/>
      <p:regular r:id="rId26"/>
    </p:embeddedFont>
    <p:embeddedFont>
      <p:font typeface="Trebuchet MS" panose="020B0603020202020204" pitchFamily="34" charset="0"/>
      <p:regular r:id="rId27"/>
      <p:bold r:id="rId28"/>
      <p:italic r:id="rId29"/>
      <p:boldItalic r:id="rId30"/>
    </p:embeddedFont>
    <p:embeddedFont>
      <p:font typeface="Malgun Gothic" panose="020B0503020000020004" pitchFamily="34" charset="-127"/>
      <p:regular r:id="rId31"/>
      <p:bold r:id="rId32"/>
    </p:embeddedFont>
    <p:embeddedFont>
      <p:font typeface="VNI-Times" panose="020B0604020202020204"/>
      <p:regular r:id="rId33"/>
      <p:bold r:id="rId34"/>
      <p:italic r:id="rId35"/>
      <p:boldItalic r:id="rId36"/>
    </p:embeddedFont>
    <p:embeddedFont>
      <p:font typeface="Calibri Light" panose="020F0302020204030204" pitchFamily="34" charset="0"/>
      <p:regular r:id="rId37"/>
      <p:italic r:id="rId38"/>
    </p:embeddedFont>
    <p:embeddedFont>
      <p:font typeface="Algerian" panose="04020705040A02060702" pitchFamily="82" charset="0"/>
      <p:regular r:id="rId39"/>
    </p:embeddedFont>
  </p:embeddedFontLst>
  <p:custDataLst>
    <p:tags r:id="rId4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4FD2"/>
    <a:srgbClr val="FF9900"/>
    <a:srgbClr val="C45A12"/>
    <a:srgbClr val="FF6600"/>
    <a:srgbClr val="993366"/>
    <a:srgbClr val="FF0000"/>
    <a:srgbClr val="A54C0F"/>
    <a:srgbClr val="2D2A2F"/>
    <a:srgbClr val="581D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9902AFE-D7C4-4F30-843A-7B23F3D3B33F}" v="72" dt="2019-10-22T08:08:31.1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9" Type="http://schemas.openxmlformats.org/officeDocument/2006/relationships/font" Target="fonts/font18.fntdata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font" Target="fonts/font16.fntdata"/><Relationship Id="rId40" Type="http://schemas.openxmlformats.org/officeDocument/2006/relationships/tags" Target="tags/tag1.xml"/><Relationship Id="rId53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font" Target="fonts/font17.fntdata"/><Relationship Id="rId20" Type="http://schemas.openxmlformats.org/officeDocument/2006/relationships/slide" Target="slides/slide19.xml"/><Relationship Id="rId41" Type="http://schemas.openxmlformats.org/officeDocument/2006/relationships/presProps" Target="presProps.xml"/><Relationship Id="rId54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ười dùng Khách" providerId="Windows Live" clId="Web-{79902AFE-D7C4-4F30-843A-7B23F3D3B33F}"/>
    <pc:docChg chg="modSld">
      <pc:chgData name="Người dùng Khách" userId="" providerId="Windows Live" clId="Web-{79902AFE-D7C4-4F30-843A-7B23F3D3B33F}" dt="2019-10-22T08:08:31.121" v="68" actId="20577"/>
      <pc:docMkLst>
        <pc:docMk/>
      </pc:docMkLst>
      <pc:sldChg chg="modSp">
        <pc:chgData name="Người dùng Khách" userId="" providerId="Windows Live" clId="Web-{79902AFE-D7C4-4F30-843A-7B23F3D3B33F}" dt="2019-10-22T08:06:15.871" v="9" actId="20577"/>
        <pc:sldMkLst>
          <pc:docMk/>
          <pc:sldMk cId="271816353" sldId="256"/>
        </pc:sldMkLst>
        <pc:spChg chg="mod">
          <ac:chgData name="Người dùng Khách" userId="" providerId="Windows Live" clId="Web-{79902AFE-D7C4-4F30-843A-7B23F3D3B33F}" dt="2019-10-22T08:06:15.871" v="9" actId="20577"/>
          <ac:spMkLst>
            <pc:docMk/>
            <pc:sldMk cId="271816353" sldId="256"/>
            <ac:spMk id="81" creationId="{1E5637D5-CCDB-42FB-88A7-3493A2A609E9}"/>
          </ac:spMkLst>
        </pc:spChg>
        <pc:spChg chg="mod">
          <ac:chgData name="Người dùng Khách" userId="" providerId="Windows Live" clId="Web-{79902AFE-D7C4-4F30-843A-7B23F3D3B33F}" dt="2019-10-22T08:05:58.464" v="5" actId="20577"/>
          <ac:spMkLst>
            <pc:docMk/>
            <pc:sldMk cId="271816353" sldId="256"/>
            <ac:spMk id="101" creationId="{19A2C360-0D94-47A6-A585-AD31B05F0589}"/>
          </ac:spMkLst>
        </pc:spChg>
      </pc:sldChg>
      <pc:sldChg chg="modSp">
        <pc:chgData name="Người dùng Khách" userId="" providerId="Windows Live" clId="Web-{79902AFE-D7C4-4F30-843A-7B23F3D3B33F}" dt="2019-10-22T08:06:52.527" v="22" actId="20577"/>
        <pc:sldMkLst>
          <pc:docMk/>
          <pc:sldMk cId="1056830034" sldId="258"/>
        </pc:sldMkLst>
        <pc:spChg chg="mod">
          <ac:chgData name="Người dùng Khách" userId="" providerId="Windows Live" clId="Web-{79902AFE-D7C4-4F30-843A-7B23F3D3B33F}" dt="2019-10-22T08:06:52.527" v="22" actId="20577"/>
          <ac:spMkLst>
            <pc:docMk/>
            <pc:sldMk cId="1056830034" sldId="258"/>
            <ac:spMk id="8" creationId="{00000000-0000-0000-0000-000000000000}"/>
          </ac:spMkLst>
        </pc:spChg>
      </pc:sldChg>
      <pc:sldChg chg="modSp">
        <pc:chgData name="Người dùng Khách" userId="" providerId="Windows Live" clId="Web-{79902AFE-D7C4-4F30-843A-7B23F3D3B33F}" dt="2019-10-22T08:07:11.855" v="31" actId="20577"/>
        <pc:sldMkLst>
          <pc:docMk/>
          <pc:sldMk cId="2149275862" sldId="267"/>
        </pc:sldMkLst>
        <pc:spChg chg="mod">
          <ac:chgData name="Người dùng Khách" userId="" providerId="Windows Live" clId="Web-{79902AFE-D7C4-4F30-843A-7B23F3D3B33F}" dt="2019-10-22T08:07:11.855" v="31" actId="20577"/>
          <ac:spMkLst>
            <pc:docMk/>
            <pc:sldMk cId="2149275862" sldId="267"/>
            <ac:spMk id="8" creationId="{00000000-0000-0000-0000-000000000000}"/>
          </ac:spMkLst>
        </pc:spChg>
      </pc:sldChg>
      <pc:sldChg chg="modSp">
        <pc:chgData name="Người dùng Khách" userId="" providerId="Windows Live" clId="Web-{79902AFE-D7C4-4F30-843A-7B23F3D3B33F}" dt="2019-10-22T08:07:28.105" v="43" actId="20577"/>
        <pc:sldMkLst>
          <pc:docMk/>
          <pc:sldMk cId="539417564" sldId="268"/>
        </pc:sldMkLst>
        <pc:spChg chg="mod">
          <ac:chgData name="Người dùng Khách" userId="" providerId="Windows Live" clId="Web-{79902AFE-D7C4-4F30-843A-7B23F3D3B33F}" dt="2019-10-22T08:07:28.105" v="43" actId="20577"/>
          <ac:spMkLst>
            <pc:docMk/>
            <pc:sldMk cId="539417564" sldId="268"/>
            <ac:spMk id="8" creationId="{00000000-0000-0000-0000-000000000000}"/>
          </ac:spMkLst>
        </pc:spChg>
      </pc:sldChg>
      <pc:sldChg chg="modSp">
        <pc:chgData name="Người dùng Khách" userId="" providerId="Windows Live" clId="Web-{79902AFE-D7C4-4F30-843A-7B23F3D3B33F}" dt="2019-10-22T08:07:40.965" v="54" actId="20577"/>
        <pc:sldMkLst>
          <pc:docMk/>
          <pc:sldMk cId="2665614450" sldId="269"/>
        </pc:sldMkLst>
        <pc:spChg chg="mod">
          <ac:chgData name="Người dùng Khách" userId="" providerId="Windows Live" clId="Web-{79902AFE-D7C4-4F30-843A-7B23F3D3B33F}" dt="2019-10-22T08:07:40.965" v="54" actId="20577"/>
          <ac:spMkLst>
            <pc:docMk/>
            <pc:sldMk cId="2665614450" sldId="269"/>
            <ac:spMk id="8" creationId="{00000000-0000-0000-0000-000000000000}"/>
          </ac:spMkLst>
        </pc:spChg>
      </pc:sldChg>
      <pc:sldChg chg="modSp">
        <pc:chgData name="Người dùng Khách" userId="" providerId="Windows Live" clId="Web-{79902AFE-D7C4-4F30-843A-7B23F3D3B33F}" dt="2019-10-22T08:08:31.121" v="68" actId="20577"/>
        <pc:sldMkLst>
          <pc:docMk/>
          <pc:sldMk cId="2497843236" sldId="270"/>
        </pc:sldMkLst>
        <pc:spChg chg="mod">
          <ac:chgData name="Người dùng Khách" userId="" providerId="Windows Live" clId="Web-{79902AFE-D7C4-4F30-843A-7B23F3D3B33F}" dt="2019-10-22T08:08:31.121" v="68" actId="20577"/>
          <ac:spMkLst>
            <pc:docMk/>
            <pc:sldMk cId="2497843236" sldId="270"/>
            <ac:spMk id="8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748A5-DA11-4020-92FB-70D99D804FCD}" type="datetimeFigureOut">
              <a:rPr lang="vi-VN" smtClean="0"/>
              <a:t>14/04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0083B7-BB15-4F2E-8C2A-37BFA3BCB4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80101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FBA3ADE1-9DBD-4D48-B16B-CAF65D89F4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02101C10-D911-4F3B-9B31-CC5F2638905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>
              <a:cs typeface="Arial" panose="020B0604020202020204" pitchFamily="34" charset="0"/>
            </a:endParaRPr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2C431FBF-A617-490B-88BD-6424EA290F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D9A4528-6B62-4946-9479-794FA9C87E51}" type="slidenum">
              <a:rPr lang="zh-CN" altLang="en-US" sz="1200">
                <a:solidFill>
                  <a:srgbClr val="000000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Arial" panose="020B0604020202020204" pitchFamily="34" charset="0"/>
              </a:rPr>
              <a:pPr/>
              <a:t>17</a:t>
            </a:fld>
            <a:endParaRPr lang="zh-CN" altLang="en-US" sz="1200">
              <a:solidFill>
                <a:srgbClr val="000000"/>
              </a:solidFill>
              <a:latin typeface="Malgun Gothic" panose="020B0503020000020004" pitchFamily="34" charset="-127"/>
              <a:ea typeface="Malgun Gothic" panose="020B0503020000020004" pitchFamily="34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949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CC97B4-239D-4DDF-8992-ACDAD4B351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FCE455-5D69-46FE-86CD-0A99579EDE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3E76D2-8CE9-4C0D-A3E3-6EDF0BB93C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5D738F-E391-4D8C-AC5C-9ACD391CA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927466-9BC3-4566-B6C0-FE188FF31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539102"/>
      </p:ext>
    </p:extLst>
  </p:cSld>
  <p:clrMapOvr>
    <a:masterClrMapping/>
  </p:clrMapOvr>
  <p:transition spd="med">
    <p:wheel spokes="8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067A8A-8ECB-47C7-AEAF-758FDF842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D6D742-DEB2-4C9E-AFC3-9DF5F34024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758F73-C439-4656-97B6-F9F6A5DE3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4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607981-FF7D-4668-BF61-085422E8EB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B9BF1-37A2-4A6F-8937-FD11910C9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67788"/>
      </p:ext>
    </p:extLst>
  </p:cSld>
  <p:clrMapOvr>
    <a:masterClrMapping/>
  </p:clrMapOvr>
  <p:transition spd="med">
    <p:wheel spokes="8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E422B4B-0FFF-4C99-80CC-3715D0E601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C561165-3111-4C33-8783-DFDD2CB09F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49BDB3-1F37-4AEB-8DFF-598619D4B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93F1F8-8576-4132-A43A-A13C4AC49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F0605B-B2F9-4B39-BCFC-861C39002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0546715"/>
      </p:ext>
    </p:extLst>
  </p:cSld>
  <p:clrMapOvr>
    <a:masterClrMapping/>
  </p:clrMapOvr>
  <p:transition spd="med"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E0446F-CCA0-4450-9662-9E069E1E0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F850AC-A3DA-431E-87E5-D2C8B45053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4C99D-DED4-4846-9D97-CCAB51DA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4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14A094-6C8B-4CCB-A2E1-A14473354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2DA3CE-0106-4F61-9ABC-1B6F16FDB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062204"/>
      </p:ext>
    </p:extLst>
  </p:cSld>
  <p:clrMapOvr>
    <a:masterClrMapping/>
  </p:clrMapOvr>
  <p:transition spd="med"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575979-9AFD-4EDD-ABA2-1FC28941AE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F5E5B9-1A85-46F2-A541-ECC0A99003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B1C8C6-617C-4A72-81FE-C362A611E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35CC63-CB24-45ED-8BCF-C9AFE2BFE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DE8439-4D09-4E8C-AF8C-44AA6116F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693973"/>
      </p:ext>
    </p:extLst>
  </p:cSld>
  <p:clrMapOvr>
    <a:masterClrMapping/>
  </p:clrMapOvr>
  <p:transition spd="med"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DD4060-9487-4ED7-8AE4-72B2FC7B84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D2A529-CE71-4B9B-AEFC-3F372510E0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9847D8-D9A5-4D21-B882-1DCA93971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B236F3-3DC2-496C-9F13-07BC8ACC91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65A3D0-EA23-4AF5-8386-682D7B82D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24A3C9-82F1-4EB7-8055-9280928CB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981844"/>
      </p:ext>
    </p:extLst>
  </p:cSld>
  <p:clrMapOvr>
    <a:masterClrMapping/>
  </p:clrMapOvr>
  <p:transition spd="med"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4A86C-449D-4AFB-96DB-A15CA228DF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607EE4-8199-4861-9FF6-DDF8C39C53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45141A-F170-4253-8AEE-E3E49DD5AE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595D4B2-5440-4065-874D-CC621CB529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89F36B4-01A8-4B67-A4C7-47F02DBBED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045DF53-0DA5-44FC-94A9-C436EBE3B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4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A02E471-ECA4-4573-A8EB-589B40819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4A5C49-2299-4E5F-AEEB-9310A4A31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377955"/>
      </p:ext>
    </p:extLst>
  </p:cSld>
  <p:clrMapOvr>
    <a:masterClrMapping/>
  </p:clrMapOvr>
  <p:transition spd="med"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3A5BEE-FF67-402D-8CFC-6945463AC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9A5361-94EB-4ED8-8C86-166F413DC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4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C1BF61-6AF4-4D90-BB87-E8BDC2FC9A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D9AEB5-F3AE-4CD6-967E-BA9A771F1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30656"/>
      </p:ext>
    </p:extLst>
  </p:cSld>
  <p:clrMapOvr>
    <a:masterClrMapping/>
  </p:clrMapOvr>
  <p:transition spd="med"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3296D1-B629-47B8-BFB3-FA26A0A46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4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741400-98B5-4CF5-9BB4-661337017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4D5041-270C-4C48-A85D-8D2A3228C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841177"/>
      </p:ext>
    </p:extLst>
  </p:cSld>
  <p:clrMapOvr>
    <a:masterClrMapping/>
  </p:clrMapOvr>
  <p:transition spd="med">
    <p:wheel spokes="8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CDB3F-9D12-4D71-ABC6-A353D6D21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0DC3BE-BF23-4B83-834C-C519CE4D74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E72586E-4E56-47EE-B8BB-B49CD203C3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B8B587-28D5-4563-BBFE-1F136C8AA3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4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6CFFCA-F239-47B2-80B5-5CE25483B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E3230-3F5A-4E5D-A591-C63C1ADB1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425548"/>
      </p:ext>
    </p:extLst>
  </p:cSld>
  <p:clrMapOvr>
    <a:masterClrMapping/>
  </p:clrMapOvr>
  <p:transition spd="med">
    <p:wheel spokes="8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8AE3E-AA32-49BD-9686-EF8FC9B82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54182DF-D61E-47DB-AC57-B0A875BC8B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6893CF-9989-4C73-B434-01B95E6C6E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C2976E-3449-4823-8C6A-4511DA945A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4/14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6FC688-DDFA-4A39-AFD1-30F170C04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293C59-66DE-404D-8DCF-1F6AF1F9C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691114"/>
      </p:ext>
    </p:extLst>
  </p:cSld>
  <p:clrMapOvr>
    <a:masterClrMapping/>
  </p:clrMapOvr>
  <p:transition spd="med"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26FE367-73F0-4141-B9CC-0E9961579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A0C591-6F5E-4050-837C-B525AE3013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A52109-4073-4BCD-A267-FCF8B3F0D4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4/14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E4CB74-CDD0-4AB5-AA37-39D59C51C9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A881D1-4090-4686-A823-4030FC766E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832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med">
    <p:wheel spokes="8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gi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21.gif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litter-graphics.com/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22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7.png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3" Type="http://schemas.openxmlformats.org/officeDocument/2006/relationships/image" Target="../media/image28.png"/><Relationship Id="rId7" Type="http://schemas.openxmlformats.org/officeDocument/2006/relationships/image" Target="../media/image32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31.gif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gif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gif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retch.cc/album/show.php?i=jao8825252&amp;b=1479&amp;f=1165109143&amp;p=257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530927" y="152400"/>
            <a:ext cx="8686800" cy="2562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70" tIns="34286" rIns="68570" bIns="34286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Thứ </a:t>
            </a:r>
            <a:r>
              <a:rPr lang="en-US" altLang="zh-CN" sz="3600" b="1" dirty="0" smtClean="0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Tư, </a:t>
            </a:r>
            <a:r>
              <a:rPr lang="en-US" altLang="zh-CN" sz="3600" b="1" dirty="0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ngày </a:t>
            </a:r>
            <a:r>
              <a:rPr lang="en-US" altLang="zh-CN" sz="3600" b="1" dirty="0" smtClean="0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17 </a:t>
            </a:r>
            <a:r>
              <a:rPr lang="en-US" altLang="zh-CN" sz="3600" b="1" dirty="0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tháng 4 năm 2024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600" b="1" u="sng" dirty="0" err="1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Toán</a:t>
            </a:r>
            <a:endParaRPr lang="en-US" altLang="zh-CN" sz="3600" b="1" u="sng" dirty="0">
              <a:solidFill>
                <a:srgbClr val="FF0000"/>
              </a:solidFill>
              <a:latin typeface="HP001 4 hàng" panose="020B0603050302020204" pitchFamily="34" charset="0"/>
              <a:ea typeface="SimSun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HP001 4 hàng" panose="020B0603050302020204" pitchFamily="34" charset="0"/>
                <a:ea typeface="SimSun" panose="02010600030101010101" pitchFamily="2" charset="-122"/>
              </a:rPr>
              <a:t>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307143648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9">
            <a:extLst>
              <a:ext uri="{FF2B5EF4-FFF2-40B4-BE49-F238E27FC236}">
                <a16:creationId xmlns:a16="http://schemas.microsoft.com/office/drawing/2014/main" id="{3AED4E06-EC5E-4866-9E9C-8606BDA6F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75302"/>
            <a:ext cx="7772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/>
            <a:r>
              <a:rPr lang="en-US" alt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4802 x 324                         </a:t>
            </a:r>
            <a:r>
              <a:rPr lang="en-US" alt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457200"/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4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52">
            <a:extLst>
              <a:ext uri="{FF2B5EF4-FFF2-40B4-BE49-F238E27FC236}">
                <a16:creationId xmlns:a16="http://schemas.microsoft.com/office/drawing/2014/main" id="{09FB2E74-A8CE-461C-8FF3-19C04D1F3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553053"/>
            <a:ext cx="58384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/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) 35,4 x 6,8                              </a:t>
            </a:r>
          </a:p>
        </p:txBody>
      </p:sp>
      <p:graphicFrame>
        <p:nvGraphicFramePr>
          <p:cNvPr id="5" name="Object 55">
            <a:extLst>
              <a:ext uri="{FF2B5EF4-FFF2-40B4-BE49-F238E27FC236}">
                <a16:creationId xmlns:a16="http://schemas.microsoft.com/office/drawing/2014/main" id="{6C81D294-C8E7-472A-8611-D3809AC55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61164"/>
              </p:ext>
            </p:extLst>
          </p:nvPr>
        </p:nvGraphicFramePr>
        <p:xfrm>
          <a:off x="2728546" y="3316556"/>
          <a:ext cx="17827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5" name="Object 55">
                        <a:extLst>
                          <a:ext uri="{FF2B5EF4-FFF2-40B4-BE49-F238E27FC236}">
                            <a16:creationId xmlns:a16="http://schemas.microsoft.com/office/drawing/2014/main" id="{6C81D294-C8E7-472A-8611-D3809AC55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546" y="3316556"/>
                        <a:ext cx="17827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2">
            <a:extLst>
              <a:ext uri="{FF2B5EF4-FFF2-40B4-BE49-F238E27FC236}">
                <a16:creationId xmlns:a16="http://schemas.microsoft.com/office/drawing/2014/main" id="{F14226F3-0476-4131-B690-7041704ED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872441"/>
            <a:ext cx="2122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vi-VN" alt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1" descr="671691">
            <a:extLst>
              <a:ext uri="{FF2B5EF4-FFF2-40B4-BE49-F238E27FC236}">
                <a16:creationId xmlns:a16="http://schemas.microsoft.com/office/drawing/2014/main" id="{AE189C40-002D-4259-ACF1-BAAB52F6BA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" y="159013"/>
            <a:ext cx="882869" cy="139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1" descr="671691">
            <a:extLst>
              <a:ext uri="{FF2B5EF4-FFF2-40B4-BE49-F238E27FC236}">
                <a16:creationId xmlns:a16="http://schemas.microsoft.com/office/drawing/2014/main" id="{C763B02A-4A0A-44B5-8B72-03C4472BC8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9" y="5306051"/>
            <a:ext cx="882869" cy="139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1" descr="671691">
            <a:extLst>
              <a:ext uri="{FF2B5EF4-FFF2-40B4-BE49-F238E27FC236}">
                <a16:creationId xmlns:a16="http://schemas.microsoft.com/office/drawing/2014/main" id="{8AA287AA-16FA-4938-A3F1-5E92F1B452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6251" y="70651"/>
            <a:ext cx="882869" cy="139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1" descr="671691">
            <a:extLst>
              <a:ext uri="{FF2B5EF4-FFF2-40B4-BE49-F238E27FC236}">
                <a16:creationId xmlns:a16="http://schemas.microsoft.com/office/drawing/2014/main" id="{286A7790-EDD4-4E80-815C-A4B9108935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6744" y="5306051"/>
            <a:ext cx="882869" cy="139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62678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3">
            <a:extLst>
              <a:ext uri="{FF2B5EF4-FFF2-40B4-BE49-F238E27FC236}">
                <a16:creationId xmlns:a16="http://schemas.microsoft.com/office/drawing/2014/main" id="{250196C0-ADF2-45B9-AE76-0207C65A4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155" y="759342"/>
            <a:ext cx="3346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   4802 x 324</a:t>
            </a:r>
            <a:endParaRPr lang="vi-VN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5">
            <a:extLst>
              <a:ext uri="{FF2B5EF4-FFF2-40B4-BE49-F238E27FC236}">
                <a16:creationId xmlns:a16="http://schemas.microsoft.com/office/drawing/2014/main" id="{9C10EC49-3E6F-44F9-A484-31215F160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8831" y="1432603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02 </a:t>
            </a:r>
            <a:endParaRPr lang="vi-VN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6">
            <a:extLst>
              <a:ext uri="{FF2B5EF4-FFF2-40B4-BE49-F238E27FC236}">
                <a16:creationId xmlns:a16="http://schemas.microsoft.com/office/drawing/2014/main" id="{9A74E63A-0D7C-43B0-B52D-E25313998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134" y="1907356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324</a:t>
            </a:r>
            <a:endParaRPr lang="vi-VN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8">
            <a:extLst>
              <a:ext uri="{FF2B5EF4-FFF2-40B4-BE49-F238E27FC236}">
                <a16:creationId xmlns:a16="http://schemas.microsoft.com/office/drawing/2014/main" id="{852AC9A5-4034-4BD8-A75A-23AE674CC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802" y="2439711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208 </a:t>
            </a:r>
            <a:endParaRPr lang="vi-VN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31">
            <a:extLst>
              <a:ext uri="{FF2B5EF4-FFF2-40B4-BE49-F238E27FC236}">
                <a16:creationId xmlns:a16="http://schemas.microsoft.com/office/drawing/2014/main" id="{ECA9E17D-39B3-4F1E-B9EF-1A2C63A67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2488" y="2835396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604</a:t>
            </a:r>
            <a:endParaRPr lang="vi-VN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32">
            <a:extLst>
              <a:ext uri="{FF2B5EF4-FFF2-40B4-BE49-F238E27FC236}">
                <a16:creationId xmlns:a16="http://schemas.microsoft.com/office/drawing/2014/main" id="{C79AEBA7-2D24-4E82-804E-BE2AC9AE2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066" y="3204169"/>
            <a:ext cx="1368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406 </a:t>
            </a:r>
            <a:endParaRPr lang="vi-VN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3">
            <a:extLst>
              <a:ext uri="{FF2B5EF4-FFF2-40B4-BE49-F238E27FC236}">
                <a16:creationId xmlns:a16="http://schemas.microsoft.com/office/drawing/2014/main" id="{23A4D606-92F4-4D05-A4FD-57FDD026B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88" y="3658707"/>
            <a:ext cx="1800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55848</a:t>
            </a:r>
            <a:endParaRPr lang="vi-VN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5DCA093-F397-4055-BE53-E75B345DE0F6}"/>
              </a:ext>
            </a:extLst>
          </p:cNvPr>
          <p:cNvCxnSpPr/>
          <p:nvPr/>
        </p:nvCxnSpPr>
        <p:spPr>
          <a:xfrm>
            <a:off x="2848831" y="2491556"/>
            <a:ext cx="1295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2BA8C8F-3779-4325-9C3B-499CB685EBBB}"/>
              </a:ext>
            </a:extLst>
          </p:cNvPr>
          <p:cNvCxnSpPr/>
          <p:nvPr/>
        </p:nvCxnSpPr>
        <p:spPr>
          <a:xfrm>
            <a:off x="2413015" y="3788369"/>
            <a:ext cx="1600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F476602E-0805-4995-80DC-90DBC8195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083" y="1723397"/>
            <a:ext cx="395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/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75BA9996-FA44-479F-8454-B4E5528EF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0521" y="759342"/>
            <a:ext cx="3258771" cy="584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/    35,4 x 6,8</a:t>
            </a:r>
            <a:endParaRPr lang="vi-VN" altLang="en-US" sz="32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DCDBBCB4-9103-4ED4-96D9-A961EDE3E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581" y="1416469"/>
            <a:ext cx="1368425" cy="584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,4 </a:t>
            </a:r>
            <a:endParaRPr lang="vi-VN" altLang="en-US" sz="32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26">
            <a:extLst>
              <a:ext uri="{FF2B5EF4-FFF2-40B4-BE49-F238E27FC236}">
                <a16:creationId xmlns:a16="http://schemas.microsoft.com/office/drawing/2014/main" id="{0F37F606-4C4A-4ABD-8F26-589E76AFA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1242" y="1916149"/>
            <a:ext cx="1368425" cy="584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6,8</a:t>
            </a:r>
            <a:endParaRPr lang="vi-VN" altLang="en-US" sz="32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8">
            <a:extLst>
              <a:ext uri="{FF2B5EF4-FFF2-40B4-BE49-F238E27FC236}">
                <a16:creationId xmlns:a16="http://schemas.microsoft.com/office/drawing/2014/main" id="{D1E3D54A-DF64-4DDC-B04C-1393C8F3B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9132" y="2437138"/>
            <a:ext cx="1368425" cy="584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32 </a:t>
            </a:r>
            <a:endParaRPr lang="vi-VN" altLang="en-US" sz="32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31">
            <a:extLst>
              <a:ext uri="{FF2B5EF4-FFF2-40B4-BE49-F238E27FC236}">
                <a16:creationId xmlns:a16="http://schemas.microsoft.com/office/drawing/2014/main" id="{9539E678-FEB6-4AF9-A787-52FE9BB60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5693" y="2835396"/>
            <a:ext cx="1368425" cy="584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24</a:t>
            </a:r>
            <a:endParaRPr lang="vi-VN" altLang="en-US" sz="32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33">
            <a:extLst>
              <a:ext uri="{FF2B5EF4-FFF2-40B4-BE49-F238E27FC236}">
                <a16:creationId xmlns:a16="http://schemas.microsoft.com/office/drawing/2014/main" id="{227B07DC-17E7-4067-A2CC-5901E4B16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3231" y="3293152"/>
            <a:ext cx="1800225" cy="584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,72</a:t>
            </a:r>
            <a:endParaRPr lang="vi-VN" altLang="en-US" sz="32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1A9D00E-CB1D-4E93-84A9-BEBEF69A22AA}"/>
              </a:ext>
            </a:extLst>
          </p:cNvPr>
          <p:cNvCxnSpPr/>
          <p:nvPr/>
        </p:nvCxnSpPr>
        <p:spPr>
          <a:xfrm>
            <a:off x="6832146" y="2491556"/>
            <a:ext cx="1295400" cy="0"/>
          </a:xfrm>
          <a:prstGeom prst="line">
            <a:avLst/>
          </a:prstGeom>
          <a:ln w="28575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6FFB8BE-DF8C-43A6-8AA4-30DF1C0795AD}"/>
              </a:ext>
            </a:extLst>
          </p:cNvPr>
          <p:cNvCxnSpPr/>
          <p:nvPr/>
        </p:nvCxnSpPr>
        <p:spPr>
          <a:xfrm>
            <a:off x="6507568" y="3419596"/>
            <a:ext cx="1606550" cy="0"/>
          </a:xfrm>
          <a:prstGeom prst="line">
            <a:avLst/>
          </a:prstGeom>
          <a:ln w="28575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D1F3320A-0324-4E7A-8157-3EED0F407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024" y="1741228"/>
            <a:ext cx="395288" cy="584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/>
            <a:r>
              <a:rPr lang="en-US" altLang="en-US" sz="32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EE8FD5D4-8493-48D1-9D2C-0FC8A040C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8617"/>
              </p:ext>
            </p:extLst>
          </p:nvPr>
        </p:nvGraphicFramePr>
        <p:xfrm>
          <a:off x="2450290" y="4331968"/>
          <a:ext cx="13001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406080" imgH="393480" progId="Equation.3">
                  <p:embed/>
                </p:oleObj>
              </mc:Choice>
              <mc:Fallback>
                <p:oleObj name="Equation" r:id="rId4" imgW="406080" imgH="393480" progId="Equation.3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EE8FD5D4-8493-48D1-9D2C-0FC8A040C8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290" y="4331968"/>
                        <a:ext cx="1300162" cy="1060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4CE2FF71-6EBA-46F2-A3F1-BE35E1D81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15694"/>
              </p:ext>
            </p:extLst>
          </p:nvPr>
        </p:nvGraphicFramePr>
        <p:xfrm>
          <a:off x="3857337" y="4290693"/>
          <a:ext cx="16938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583920" imgH="393480" progId="Equation.3">
                  <p:embed/>
                </p:oleObj>
              </mc:Choice>
              <mc:Fallback>
                <p:oleObj name="Equation" r:id="rId6" imgW="583920" imgH="393480" progId="Equation.3">
                  <p:embed/>
                  <p:pic>
                    <p:nvPicPr>
                      <p:cNvPr id="28" name="Object 3">
                        <a:extLst>
                          <a:ext uri="{FF2B5EF4-FFF2-40B4-BE49-F238E27FC236}">
                            <a16:creationId xmlns:a16="http://schemas.microsoft.com/office/drawing/2014/main" id="{4CE2FF71-6EBA-46F2-A3F1-BE35E1D81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337" y="4290693"/>
                        <a:ext cx="16938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7F0D6A5C-3A05-42DD-9B57-743B1BD5A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27762"/>
              </p:ext>
            </p:extLst>
          </p:nvPr>
        </p:nvGraphicFramePr>
        <p:xfrm>
          <a:off x="5658084" y="4331968"/>
          <a:ext cx="8715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215640" imgH="393480" progId="Equation.3">
                  <p:embed/>
                </p:oleObj>
              </mc:Choice>
              <mc:Fallback>
                <p:oleObj name="Equation" r:id="rId8" imgW="215640" imgH="393480" progId="Equation.3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7F0D6A5C-3A05-42DD-9B57-743B1BD5A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084" y="4331968"/>
                        <a:ext cx="8715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3">
            <a:extLst>
              <a:ext uri="{FF2B5EF4-FFF2-40B4-BE49-F238E27FC236}">
                <a16:creationId xmlns:a16="http://schemas.microsoft.com/office/drawing/2014/main" id="{461B961E-D2E2-4D42-88E0-2FC1BC8EE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143" y="4482018"/>
            <a:ext cx="6428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</a:t>
            </a:r>
            <a:endParaRPr lang="vi-VN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5" descr="FLOWERS2">
            <a:extLst>
              <a:ext uri="{FF2B5EF4-FFF2-40B4-BE49-F238E27FC236}">
                <a16:creationId xmlns:a16="http://schemas.microsoft.com/office/drawing/2014/main" id="{322A908F-2327-43B4-82A9-E304BC693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3324" y="5395396"/>
            <a:ext cx="1512888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18407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2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6" grpId="0" animBg="1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F9C71EB-CCBB-4F3D-8D8B-71A807CDDAD5}"/>
              </a:ext>
            </a:extLst>
          </p:cNvPr>
          <p:cNvSpPr txBox="1"/>
          <p:nvPr/>
        </p:nvSpPr>
        <p:spPr>
          <a:xfrm>
            <a:off x="479394" y="1855433"/>
            <a:ext cx="3178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E7101FDF-C018-4B1C-ADBC-D8618D6F8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52909"/>
              </p:ext>
            </p:extLst>
          </p:nvPr>
        </p:nvGraphicFramePr>
        <p:xfrm>
          <a:off x="-202019" y="-13199"/>
          <a:ext cx="3028950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lip" r:id="rId5" imgW="701558" imgH="738097" progId="MS_ClipArt_Gallery.2">
                  <p:embed/>
                </p:oleObj>
              </mc:Choice>
              <mc:Fallback>
                <p:oleObj name="Clip" r:id="rId5" imgW="701558" imgH="738097" progId="MS_ClipArt_Gallery.2">
                  <p:embed/>
                  <p:pic>
                    <p:nvPicPr>
                      <p:cNvPr id="60429" name="Object 14">
                        <a:extLst>
                          <a:ext uri="{FF2B5EF4-FFF2-40B4-BE49-F238E27FC236}">
                            <a16:creationId xmlns:a16="http://schemas.microsoft.com/office/drawing/2014/main" id="{32529CC5-9565-4C1B-9DF4-B4E6856B563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2019" y="-13199"/>
                        <a:ext cx="3028950" cy="173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ree">
            <a:extLst>
              <a:ext uri="{FF2B5EF4-FFF2-40B4-BE49-F238E27FC236}">
                <a16:creationId xmlns:a16="http://schemas.microsoft.com/office/drawing/2014/main" id="{79495143-8267-4304-87B6-F1BD09598D3B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10085832" y="5020056"/>
            <a:ext cx="722376" cy="1677924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0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lnTo>
                  <a:pt x="0" y="1890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8" name="Tree">
            <a:extLst>
              <a:ext uri="{FF2B5EF4-FFF2-40B4-BE49-F238E27FC236}">
                <a16:creationId xmlns:a16="http://schemas.microsoft.com/office/drawing/2014/main" id="{7BCC84B6-CE15-4319-80F0-F705096716F0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10780776" y="5385816"/>
            <a:ext cx="722376" cy="1312164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0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lnTo>
                  <a:pt x="0" y="1890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9" name="Tree">
            <a:extLst>
              <a:ext uri="{FF2B5EF4-FFF2-40B4-BE49-F238E27FC236}">
                <a16:creationId xmlns:a16="http://schemas.microsoft.com/office/drawing/2014/main" id="{C55E2F37-7688-4E76-9AAB-18D8999EECE2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11460480" y="5669280"/>
            <a:ext cx="722376" cy="98298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0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lnTo>
                  <a:pt x="0" y="1890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9067800" y="28194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5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40078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871109" y="1514562"/>
            <a:ext cx="3495920" cy="1355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3200" dirty="0">
              <a:solidFill>
                <a:srgbClr val="000099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vi-VN" altLang="en-US" sz="3200" dirty="0" smtClean="0">
                <a:solidFill>
                  <a:srgbClr val="000099"/>
                </a:solidFill>
              </a:rPr>
              <a:t>a</a:t>
            </a:r>
            <a:r>
              <a:rPr lang="vi-VN" altLang="en-US" sz="3200" dirty="0">
                <a:solidFill>
                  <a:srgbClr val="000099"/>
                </a:solidFill>
              </a:rPr>
              <a:t>/ 3,25 x 10 =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2263775" y="2821836"/>
            <a:ext cx="3171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0099"/>
                </a:solidFill>
              </a:rPr>
              <a:t>3,25 x 0,1 =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1843881" y="3420298"/>
            <a:ext cx="4084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0099"/>
                </a:solidFill>
              </a:rPr>
              <a:t>b/ 417,56 x 100 =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2197100" y="3977450"/>
            <a:ext cx="3944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0099"/>
                </a:solidFill>
              </a:rPr>
              <a:t>417,56 x 0,01 =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833776" y="4745039"/>
            <a:ext cx="3873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0099"/>
                </a:solidFill>
              </a:rPr>
              <a:t>c/ 28,5 x 100 =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2180849" y="5375274"/>
            <a:ext cx="3022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0099"/>
                </a:solidFill>
              </a:rPr>
              <a:t>28,5 x 0,01 =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4372156" y="2275863"/>
            <a:ext cx="2220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/>
              <a:t>32,5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4372156" y="2863146"/>
            <a:ext cx="1692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/>
              <a:t>0,325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5002640" y="3387084"/>
            <a:ext cx="1957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/>
              <a:t>41756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5002640" y="4004498"/>
            <a:ext cx="1957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/>
              <a:t>4,1756</a:t>
            </a:r>
          </a:p>
        </p:txBody>
      </p:sp>
      <p:sp>
        <p:nvSpPr>
          <p:cNvPr id="24615" name="Text Box 39"/>
          <p:cNvSpPr txBox="1">
            <a:spLocks noChangeArrowheads="1"/>
          </p:cNvSpPr>
          <p:nvPr/>
        </p:nvSpPr>
        <p:spPr bwMode="auto">
          <a:xfrm>
            <a:off x="4679642" y="4765433"/>
            <a:ext cx="1374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/>
              <a:t>2850</a:t>
            </a:r>
          </a:p>
        </p:txBody>
      </p:sp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4690449" y="5302191"/>
            <a:ext cx="1584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/>
              <a:t>0,285</a:t>
            </a:r>
          </a:p>
        </p:txBody>
      </p:sp>
      <p:sp>
        <p:nvSpPr>
          <p:cNvPr id="15374" name="Text Box 8"/>
          <p:cNvSpPr txBox="1">
            <a:spLocks noChangeArrowheads="1"/>
          </p:cNvSpPr>
          <p:nvPr/>
        </p:nvSpPr>
        <p:spPr bwMode="auto">
          <a:xfrm>
            <a:off x="1743011" y="523263"/>
            <a:ext cx="864283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anose="020B060402020202020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anose="020B0604020202020204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4000" b="1" dirty="0" smtClean="0">
                <a:solidFill>
                  <a:srgbClr val="CC0066"/>
                </a:solidFill>
              </a:rPr>
              <a:t>2: Tính nhẩm</a:t>
            </a:r>
          </a:p>
        </p:txBody>
      </p:sp>
      <p:sp>
        <p:nvSpPr>
          <p:cNvPr id="25" name="Oval 24"/>
          <p:cNvSpPr/>
          <p:nvPr/>
        </p:nvSpPr>
        <p:spPr>
          <a:xfrm>
            <a:off x="7467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6" name="Oval 25"/>
          <p:cNvSpPr/>
          <p:nvPr/>
        </p:nvSpPr>
        <p:spPr>
          <a:xfrm>
            <a:off x="7467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7" name="Oval 26"/>
          <p:cNvSpPr/>
          <p:nvPr/>
        </p:nvSpPr>
        <p:spPr>
          <a:xfrm>
            <a:off x="7467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7467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9" name="Oval 28"/>
          <p:cNvSpPr/>
          <p:nvPr/>
        </p:nvSpPr>
        <p:spPr>
          <a:xfrm>
            <a:off x="7467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0" name="Oval 29"/>
          <p:cNvSpPr/>
          <p:nvPr/>
        </p:nvSpPr>
        <p:spPr>
          <a:xfrm>
            <a:off x="7467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1" name="Oval 30"/>
          <p:cNvSpPr/>
          <p:nvPr/>
        </p:nvSpPr>
        <p:spPr>
          <a:xfrm>
            <a:off x="8991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2" name="Oval 31"/>
          <p:cNvSpPr/>
          <p:nvPr/>
        </p:nvSpPr>
        <p:spPr>
          <a:xfrm>
            <a:off x="8991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3" name="Oval 32"/>
          <p:cNvSpPr/>
          <p:nvPr/>
        </p:nvSpPr>
        <p:spPr>
          <a:xfrm>
            <a:off x="8991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4" name="Oval 33"/>
          <p:cNvSpPr/>
          <p:nvPr/>
        </p:nvSpPr>
        <p:spPr>
          <a:xfrm>
            <a:off x="8991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5" name="Oval 34"/>
          <p:cNvSpPr/>
          <p:nvPr/>
        </p:nvSpPr>
        <p:spPr>
          <a:xfrm>
            <a:off x="8991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6" name="Oval 35"/>
          <p:cNvSpPr/>
          <p:nvPr/>
        </p:nvSpPr>
        <p:spPr>
          <a:xfrm>
            <a:off x="8991600" y="1219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7" name="Oval 36"/>
          <p:cNvSpPr/>
          <p:nvPr/>
        </p:nvSpPr>
        <p:spPr>
          <a:xfrm>
            <a:off x="7391400" y="2743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8" name="Oval 37"/>
          <p:cNvSpPr/>
          <p:nvPr/>
        </p:nvSpPr>
        <p:spPr>
          <a:xfrm>
            <a:off x="7391400" y="2743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9" name="Oval 38"/>
          <p:cNvSpPr/>
          <p:nvPr/>
        </p:nvSpPr>
        <p:spPr>
          <a:xfrm>
            <a:off x="7391400" y="2743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0" name="Oval 39"/>
          <p:cNvSpPr/>
          <p:nvPr/>
        </p:nvSpPr>
        <p:spPr>
          <a:xfrm>
            <a:off x="7391400" y="2743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1" name="Oval 40"/>
          <p:cNvSpPr/>
          <p:nvPr/>
        </p:nvSpPr>
        <p:spPr>
          <a:xfrm>
            <a:off x="7391400" y="2743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2" name="Oval 41"/>
          <p:cNvSpPr/>
          <p:nvPr/>
        </p:nvSpPr>
        <p:spPr>
          <a:xfrm>
            <a:off x="7391400" y="2743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43" name="Oval 42"/>
          <p:cNvSpPr/>
          <p:nvPr/>
        </p:nvSpPr>
        <p:spPr>
          <a:xfrm>
            <a:off x="9067800" y="28194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4" name="Oval 43"/>
          <p:cNvSpPr/>
          <p:nvPr/>
        </p:nvSpPr>
        <p:spPr>
          <a:xfrm>
            <a:off x="9067800" y="28194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5" name="Oval 44"/>
          <p:cNvSpPr/>
          <p:nvPr/>
        </p:nvSpPr>
        <p:spPr>
          <a:xfrm>
            <a:off x="9067800" y="28194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6" name="Oval 45"/>
          <p:cNvSpPr/>
          <p:nvPr/>
        </p:nvSpPr>
        <p:spPr>
          <a:xfrm>
            <a:off x="9067800" y="28194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7" name="Oval 46"/>
          <p:cNvSpPr/>
          <p:nvPr/>
        </p:nvSpPr>
        <p:spPr>
          <a:xfrm>
            <a:off x="9067800" y="28194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8" name="Oval 47"/>
          <p:cNvSpPr/>
          <p:nvPr/>
        </p:nvSpPr>
        <p:spPr>
          <a:xfrm>
            <a:off x="9067800" y="28194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49" name="Oval 48"/>
          <p:cNvSpPr/>
          <p:nvPr/>
        </p:nvSpPr>
        <p:spPr>
          <a:xfrm>
            <a:off x="7467600" y="41910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0" name="Oval 49"/>
          <p:cNvSpPr/>
          <p:nvPr/>
        </p:nvSpPr>
        <p:spPr>
          <a:xfrm>
            <a:off x="7467600" y="41910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1" name="Oval 50"/>
          <p:cNvSpPr/>
          <p:nvPr/>
        </p:nvSpPr>
        <p:spPr>
          <a:xfrm>
            <a:off x="7467600" y="41910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2" name="Oval 51"/>
          <p:cNvSpPr/>
          <p:nvPr/>
        </p:nvSpPr>
        <p:spPr>
          <a:xfrm>
            <a:off x="7467600" y="41910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3" name="Oval 52"/>
          <p:cNvSpPr/>
          <p:nvPr/>
        </p:nvSpPr>
        <p:spPr>
          <a:xfrm>
            <a:off x="7467600" y="41910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4" name="Oval 53"/>
          <p:cNvSpPr/>
          <p:nvPr/>
        </p:nvSpPr>
        <p:spPr>
          <a:xfrm>
            <a:off x="7467600" y="41910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5" name="Oval 54"/>
          <p:cNvSpPr/>
          <p:nvPr/>
        </p:nvSpPr>
        <p:spPr>
          <a:xfrm>
            <a:off x="8991600" y="4267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6" name="Oval 55"/>
          <p:cNvSpPr/>
          <p:nvPr/>
        </p:nvSpPr>
        <p:spPr>
          <a:xfrm>
            <a:off x="8991600" y="4267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" name="Oval 56"/>
          <p:cNvSpPr/>
          <p:nvPr/>
        </p:nvSpPr>
        <p:spPr>
          <a:xfrm>
            <a:off x="8991600" y="4267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8" name="Oval 57"/>
          <p:cNvSpPr/>
          <p:nvPr/>
        </p:nvSpPr>
        <p:spPr>
          <a:xfrm>
            <a:off x="8991600" y="4267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9" name="Oval 58"/>
          <p:cNvSpPr/>
          <p:nvPr/>
        </p:nvSpPr>
        <p:spPr>
          <a:xfrm>
            <a:off x="8991600" y="4267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0" name="Oval 59"/>
          <p:cNvSpPr/>
          <p:nvPr/>
        </p:nvSpPr>
        <p:spPr>
          <a:xfrm>
            <a:off x="8991600" y="4267200"/>
            <a:ext cx="11430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" name="Rectangle 1"/>
          <p:cNvSpPr/>
          <p:nvPr/>
        </p:nvSpPr>
        <p:spPr>
          <a:xfrm>
            <a:off x="1658704" y="1267639"/>
            <a:ext cx="54278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altLang="en-US" sz="40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Vui học toán”</a:t>
            </a:r>
          </a:p>
        </p:txBody>
      </p:sp>
    </p:spTree>
    <p:extLst>
      <p:ext uri="{BB962C8B-B14F-4D97-AF65-F5344CB8AC3E}">
        <p14:creationId xmlns:p14="http://schemas.microsoft.com/office/powerpoint/2010/main" val="16057118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8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8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8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8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8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8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8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8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8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8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8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8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8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8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8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8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9" presetID="8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2" presetID="8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5" presetID="8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8" presetID="8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0" presetID="8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3" presetID="8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6" presetID="8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9" presetID="8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8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24588" grpId="0"/>
      <p:bldP spid="24601" grpId="0"/>
      <p:bldP spid="24602" grpId="0"/>
      <p:bldP spid="24603" grpId="0"/>
      <p:bldP spid="24604" grpId="0"/>
      <p:bldP spid="24611" grpId="0"/>
      <p:bldP spid="24612" grpId="0"/>
      <p:bldP spid="24613" grpId="0"/>
      <p:bldP spid="24614" grpId="0"/>
      <p:bldP spid="24615" grpId="0"/>
      <p:bldP spid="24616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0" grpId="1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6" grpId="1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2" grpId="1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8" grpId="1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4" grpId="1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0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id="{B3E9FD42-EC81-43A1-B627-E5472C476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07" y="1592262"/>
            <a:ext cx="75134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964C4EC8-9676-44EA-8019-5BFBF4244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371" y="2235200"/>
            <a:ext cx="32432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  2,5 x 7,8 x 4</a:t>
            </a: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5AEF5778-A511-4A32-BBA2-3FCBC2DFC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016" y="2235200"/>
            <a:ext cx="3665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  0,5 x 9,6 x 2</a:t>
            </a:r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DD5C50B3-44A2-4960-B70A-D8C8F40F5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808" y="4680200"/>
            <a:ext cx="3298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  8,36 x 5 x 0,2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839ABA62-4547-4E60-9527-94BA61AAD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9916" y="4680200"/>
            <a:ext cx="4330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/   8,3 x 7,9 + 7,9 x 1,7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51D5A9F5-FF14-439E-90EE-1F299F90F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2667000"/>
            <a:ext cx="33646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,8 x 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 x 4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C2F8281A-1B18-4F29-AD54-2206737E4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3170238"/>
            <a:ext cx="2782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,8 x 10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1197D340-CD22-41BD-A9A2-5817AB6F5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800" y="3675063"/>
            <a:ext cx="151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8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4D58A0C5-A1B5-4528-B569-8E63C635F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763" y="2667000"/>
            <a:ext cx="32992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,6 x 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x 2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alt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6247A455-2924-40EE-9794-0097CD859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0300" y="3170238"/>
            <a:ext cx="2782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,6 x 1</a:t>
            </a:r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601EA7B3-BFBE-40B7-8D4E-19B134BF4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2525" y="3675063"/>
            <a:ext cx="151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,6</a:t>
            </a:r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2C9E65E3-23A4-448A-A9D0-2E280C7C9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5113338"/>
            <a:ext cx="33646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2B4FD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,36 x </a:t>
            </a:r>
            <a:r>
              <a:rPr lang="en-US" altLang="en-US" sz="3200" dirty="0">
                <a:solidFill>
                  <a:srgbClr val="2B4FD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 x 0,2)</a:t>
            </a:r>
            <a:endParaRPr lang="vi-VN" altLang="en-US" sz="3200" dirty="0">
              <a:solidFill>
                <a:srgbClr val="2B4FD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920FB733-67A2-4B8D-BA02-F9C98167C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046" y="6077967"/>
            <a:ext cx="2782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2B4FD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,36</a:t>
            </a:r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B9F9A4A7-AA81-4753-BCCD-A30B24618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4600" y="5113338"/>
            <a:ext cx="378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 (8,3 + 1,7) x  7,9</a:t>
            </a:r>
          </a:p>
        </p:txBody>
      </p:sp>
      <p:sp>
        <p:nvSpPr>
          <p:cNvPr id="19" name="Text Box 22">
            <a:extLst>
              <a:ext uri="{FF2B5EF4-FFF2-40B4-BE49-F238E27FC236}">
                <a16:creationId xmlns:a16="http://schemas.microsoft.com/office/drawing/2014/main" id="{EDCCDCE7-CF0B-43AB-942D-0F0D0CF75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238" y="5616575"/>
            <a:ext cx="2782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 10 x 7,9</a:t>
            </a:r>
          </a:p>
        </p:txBody>
      </p:sp>
      <p:sp>
        <p:nvSpPr>
          <p:cNvPr id="20" name="Text Box 23">
            <a:extLst>
              <a:ext uri="{FF2B5EF4-FFF2-40B4-BE49-F238E27FC236}">
                <a16:creationId xmlns:a16="http://schemas.microsoft.com/office/drawing/2014/main" id="{09268ACD-CBCB-42B8-AAF0-62084E301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3" y="6121400"/>
            <a:ext cx="151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 79</a:t>
            </a:r>
          </a:p>
        </p:txBody>
      </p:sp>
      <p:sp>
        <p:nvSpPr>
          <p:cNvPr id="21" name="Text Box 18">
            <a:extLst>
              <a:ext uri="{FF2B5EF4-FFF2-40B4-BE49-F238E27FC236}">
                <a16:creationId xmlns:a16="http://schemas.microsoft.com/office/drawing/2014/main" id="{B8A34B79-8AC3-453D-AF63-DFE9E2736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9683" y="5591721"/>
            <a:ext cx="2782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2B4FD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,36 x 1</a:t>
            </a:r>
          </a:p>
        </p:txBody>
      </p: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FB78C94D-BEFC-4F8C-977B-A1ACFBED0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48585"/>
              </p:ext>
            </p:extLst>
          </p:nvPr>
        </p:nvGraphicFramePr>
        <p:xfrm>
          <a:off x="234950" y="258320"/>
          <a:ext cx="3532378" cy="114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lip" r:id="rId4" imgW="1060704" imgH="1335024" progId="MS_ClipArt_Gallery.2">
                  <p:embed/>
                </p:oleObj>
              </mc:Choice>
              <mc:Fallback>
                <p:oleObj name="Clip" r:id="rId4" imgW="1060704" imgH="1335024" progId="MS_ClipArt_Gallery.2">
                  <p:embed/>
                  <p:pic>
                    <p:nvPicPr>
                      <p:cNvPr id="59399" name="Object 7">
                        <a:extLst>
                          <a:ext uri="{FF2B5EF4-FFF2-40B4-BE49-F238E27FC236}">
                            <a16:creationId xmlns:a16="http://schemas.microsoft.com/office/drawing/2014/main" id="{0EFA0A4C-B2BC-47AC-B9F4-1068ECC3649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58320"/>
                        <a:ext cx="3532378" cy="114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" descr="FLOWERS4">
            <a:extLst>
              <a:ext uri="{FF2B5EF4-FFF2-40B4-BE49-F238E27FC236}">
                <a16:creationId xmlns:a16="http://schemas.microsoft.com/office/drawing/2014/main" id="{4F5B4DCD-0B9E-4B9D-97B3-E9D5965DA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5832" y="4680200"/>
            <a:ext cx="1987169" cy="2103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04194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8">
            <a:extLst>
              <a:ext uri="{FF2B5EF4-FFF2-40B4-BE49-F238E27FC236}">
                <a16:creationId xmlns:a16="http://schemas.microsoft.com/office/drawing/2014/main" id="{23CFDA72-2F69-4F36-A59B-C45C231AB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635" y="2800350"/>
            <a:ext cx="2819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3200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vi-VN" altLang="en-US" sz="3200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3B7499FD-AD4B-48D2-A934-93B29B7D1E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8" y="4751388"/>
            <a:ext cx="5905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12">
            <a:extLst>
              <a:ext uri="{FF2B5EF4-FFF2-40B4-BE49-F238E27FC236}">
                <a16:creationId xmlns:a16="http://schemas.microsoft.com/office/drawing/2014/main" id="{C9BF17B3-9ECF-44E6-AABC-5C9342E662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6275" y="46783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E603E4B8-1D4E-4C5A-B72D-DAE1D96F169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37650" y="46783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056D50E4-7791-4544-BADB-15ACCEEB0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6" y="4751388"/>
            <a:ext cx="358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2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94331C62-4FD2-4A65-90AB-4A5BED65F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5726" y="4746625"/>
            <a:ext cx="358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2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31847FD0-74F5-4DE9-8B57-C2196A3600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6276" y="4246563"/>
            <a:ext cx="10080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7">
            <a:extLst>
              <a:ext uri="{FF2B5EF4-FFF2-40B4-BE49-F238E27FC236}">
                <a16:creationId xmlns:a16="http://schemas.microsoft.com/office/drawing/2014/main" id="{17E517FF-3B12-44BA-AD58-1EC9EDBB63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56588" y="4268788"/>
            <a:ext cx="863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3C5C73E8-BF99-4AAB-86ED-4BAE5A0D0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4191000"/>
            <a:ext cx="3541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= 48,5 km/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vi-VN" altLang="en-US" sz="32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274377B2-D67B-4147-96F7-EE90E2B44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229100"/>
            <a:ext cx="3009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= 33,5 km/giờ</a:t>
            </a:r>
            <a:endParaRPr lang="vi-VN" altLang="en-US" sz="32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utoShape 21">
            <a:extLst>
              <a:ext uri="{FF2B5EF4-FFF2-40B4-BE49-F238E27FC236}">
                <a16:creationId xmlns:a16="http://schemas.microsoft.com/office/drawing/2014/main" id="{22A8ECE0-A8A7-4115-8CD1-430BCFF42E06}"/>
              </a:ext>
            </a:extLst>
          </p:cNvPr>
          <p:cNvSpPr>
            <a:spLocks/>
          </p:cNvSpPr>
          <p:nvPr/>
        </p:nvSpPr>
        <p:spPr bwMode="auto">
          <a:xfrm rot="5400000">
            <a:off x="6001545" y="2377282"/>
            <a:ext cx="358775" cy="5903913"/>
          </a:xfrm>
          <a:prstGeom prst="rightBrace">
            <a:avLst>
              <a:gd name="adj1" fmla="val 137131"/>
              <a:gd name="adj2" fmla="val 51731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endParaRPr lang="en-US" altLang="en-US" sz="3200">
              <a:solidFill>
                <a:srgbClr val="000099"/>
              </a:solidFill>
            </a:endParaRPr>
          </a:p>
        </p:txBody>
      </p:sp>
      <p:pic>
        <p:nvPicPr>
          <p:cNvPr id="18" name="Picture 22" descr="images">
            <a:extLst>
              <a:ext uri="{FF2B5EF4-FFF2-40B4-BE49-F238E27FC236}">
                <a16:creationId xmlns:a16="http://schemas.microsoft.com/office/drawing/2014/main" id="{5A859874-6663-4F48-9CE5-FB9656AD5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869" y="3557589"/>
            <a:ext cx="904875" cy="514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3" descr="xe may">
            <a:extLst>
              <a:ext uri="{FF2B5EF4-FFF2-40B4-BE49-F238E27FC236}">
                <a16:creationId xmlns:a16="http://schemas.microsoft.com/office/drawing/2014/main" id="{6195C12C-FD4F-4174-9C21-1836A467D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6" y="3581400"/>
            <a:ext cx="835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24">
            <a:extLst>
              <a:ext uri="{FF2B5EF4-FFF2-40B4-BE49-F238E27FC236}">
                <a16:creationId xmlns:a16="http://schemas.microsoft.com/office/drawing/2014/main" id="{3F2D86BE-9E64-4B0C-8AE8-940F2A8CF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500688"/>
            <a:ext cx="1430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km ?</a:t>
            </a:r>
            <a:endParaRPr lang="vi-VN" altLang="en-US" sz="32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9287EAA0-8F97-4D78-BD8C-E1CCAB296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238" y="3657601"/>
            <a:ext cx="792162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8800">
                <a:solidFill>
                  <a:srgbClr val="000099"/>
                </a:solidFill>
              </a:rPr>
              <a:t>.</a:t>
            </a:r>
            <a:endParaRPr lang="vi-VN" altLang="en-US" sz="8800">
              <a:solidFill>
                <a:srgbClr val="000099"/>
              </a:solidFill>
            </a:endParaRPr>
          </a:p>
        </p:txBody>
      </p:sp>
      <p:sp>
        <p:nvSpPr>
          <p:cNvPr id="22" name="Text Box 26">
            <a:extLst>
              <a:ext uri="{FF2B5EF4-FFF2-40B4-BE49-F238E27FC236}">
                <a16:creationId xmlns:a16="http://schemas.microsoft.com/office/drawing/2014/main" id="{A968CEB1-F6D2-4BDC-8F3D-DF94E0C50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1" y="4038600"/>
            <a:ext cx="358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3" name="Line 27">
            <a:extLst>
              <a:ext uri="{FF2B5EF4-FFF2-40B4-BE49-F238E27FC236}">
                <a16:creationId xmlns:a16="http://schemas.microsoft.com/office/drawing/2014/main" id="{7E23B400-01AF-4BE4-BD1D-C1386FCAD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7863" y="46783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8">
            <a:extLst>
              <a:ext uri="{FF2B5EF4-FFF2-40B4-BE49-F238E27FC236}">
                <a16:creationId xmlns:a16="http://schemas.microsoft.com/office/drawing/2014/main" id="{8D7EBB58-47E0-4C8A-88EF-E73BEB7F8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088" y="4724400"/>
            <a:ext cx="3541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vi-VN" altLang="en-US" sz="32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20E6DA3-0CA6-41BD-A9EB-F687696BD609}"/>
              </a:ext>
            </a:extLst>
          </p:cNvPr>
          <p:cNvSpPr txBox="1"/>
          <p:nvPr/>
        </p:nvSpPr>
        <p:spPr>
          <a:xfrm>
            <a:off x="551949" y="1920781"/>
            <a:ext cx="3178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pic>
        <p:nvPicPr>
          <p:cNvPr id="26" name="Picture 8" descr="Picture15">
            <a:extLst>
              <a:ext uri="{FF2B5EF4-FFF2-40B4-BE49-F238E27FC236}">
                <a16:creationId xmlns:a16="http://schemas.microsoft.com/office/drawing/2014/main" id="{12EFCC29-62C9-4D67-810D-B2795A39771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000"/>
            <a:ext cx="2782888" cy="1850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5" grpId="0"/>
      <p:bldP spid="16" grpId="0"/>
      <p:bldP spid="17" grpId="0" animBg="1"/>
      <p:bldP spid="20" grpId="0"/>
      <p:bldP spid="21" grpId="0"/>
      <p:bldP spid="22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F9C71EB-CCBB-4F3D-8D8B-71A807CDDAD5}"/>
              </a:ext>
            </a:extLst>
          </p:cNvPr>
          <p:cNvSpPr txBox="1"/>
          <p:nvPr/>
        </p:nvSpPr>
        <p:spPr>
          <a:xfrm>
            <a:off x="479394" y="1855433"/>
            <a:ext cx="3178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27E86C7A-B93A-43D9-9BEF-F809EA6AA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403822"/>
            <a:ext cx="9180576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eaLnBrk="1" hangingPunct="1"/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48,5 + 33,5 = 82 (km)</a:t>
            </a:r>
          </a:p>
          <a:p>
            <a:pPr algn="ctr" eaLnBrk="1" hangingPunct="1"/>
            <a:r>
              <a:rPr lang="en-US" alt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alt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5 </a:t>
            </a:r>
            <a:r>
              <a:rPr lang="en-US" alt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82 x 1,5 = 123 (km) </a:t>
            </a:r>
          </a:p>
          <a:p>
            <a:pPr algn="ctr"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3km</a:t>
            </a:r>
          </a:p>
        </p:txBody>
      </p:sp>
      <p:pic>
        <p:nvPicPr>
          <p:cNvPr id="5" name="Picture 34" descr="33720xmr97sdczd">
            <a:hlinkClick r:id="rId3"/>
            <a:extLst>
              <a:ext uri="{FF2B5EF4-FFF2-40B4-BE49-F238E27FC236}">
                <a16:creationId xmlns:a16="http://schemas.microsoft.com/office/drawing/2014/main" id="{08A1A3FE-A0F6-4DF6-9E4F-C68252A50E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2050">
            <a:off x="10554329" y="4868985"/>
            <a:ext cx="1419687" cy="2623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4" descr="33720xmr97sdczd">
            <a:hlinkClick r:id="rId3"/>
            <a:extLst>
              <a:ext uri="{FF2B5EF4-FFF2-40B4-BE49-F238E27FC236}">
                <a16:creationId xmlns:a16="http://schemas.microsoft.com/office/drawing/2014/main" id="{0CFC6EFB-161B-4223-8977-115CDB4A66F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65046">
            <a:off x="426649" y="4868985"/>
            <a:ext cx="1419687" cy="2623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30253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3277DC16-1DC2-40C5-AA54-311BEFCB35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450" y="1136650"/>
            <a:ext cx="7531100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FCBFF0C-661C-4FA4-B77C-50F5350C5F3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567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42D48C4-179F-44E8-AE12-E522C62A1E0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839" y="5065714"/>
            <a:ext cx="160337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F3A9A60-2FB6-40A4-B703-BCC771ECB39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8464" y="4064000"/>
            <a:ext cx="1260475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98B173E-ED75-46B1-90FD-409D64EE03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552"/>
          <a:stretch>
            <a:fillRect/>
          </a:stretch>
        </p:blipFill>
        <p:spPr bwMode="auto">
          <a:xfrm>
            <a:off x="1489076" y="4306888"/>
            <a:ext cx="9178925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F1533BC-B74D-4DE7-BE09-C20DBF8289A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851" y="4484688"/>
            <a:ext cx="53181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2">
            <a:extLst>
              <a:ext uri="{FF2B5EF4-FFF2-40B4-BE49-F238E27FC236}">
                <a16:creationId xmlns:a16="http://schemas.microsoft.com/office/drawing/2014/main" id="{6654C379-B547-4E50-99AD-9D1426B2A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214" y="2944813"/>
            <a:ext cx="60023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7200" b="1">
                <a:solidFill>
                  <a:srgbClr val="FF0000"/>
                </a:solidFill>
                <a:latin typeface="Times New Roman" panose="02020603050405020304" pitchFamily="18" charset="0"/>
                <a:ea typeface="华康海报体W12"/>
                <a:cs typeface="Times New Roman" panose="02020603050405020304" pitchFamily="18" charset="0"/>
              </a:rPr>
              <a:t>3. Vận dụ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12187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0A8677B-0EDB-4320-A4A2-63E022554266}"/>
              </a:ext>
            </a:extLst>
          </p:cNvPr>
          <p:cNvSpPr/>
          <p:nvPr/>
        </p:nvSpPr>
        <p:spPr>
          <a:xfrm flipH="1">
            <a:off x="762000" y="831274"/>
            <a:ext cx="10931236" cy="16348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00B0F0"/>
                </a:solidFill>
              </a:rPr>
              <a:t>Nêu cảm nhận sau tiết học?</a:t>
            </a:r>
            <a:endParaRPr lang="vi-VN" sz="4000" dirty="0">
              <a:solidFill>
                <a:srgbClr val="00B0F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AB8199-5155-4364-95E2-C400B9CD26A4}"/>
              </a:ext>
            </a:extLst>
          </p:cNvPr>
          <p:cNvSpPr/>
          <p:nvPr/>
        </p:nvSpPr>
        <p:spPr>
          <a:xfrm>
            <a:off x="1101436" y="3429000"/>
            <a:ext cx="10466450" cy="194128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rgbClr val="00B0F0"/>
                </a:solidFill>
              </a:rPr>
              <a:t>Chuẩn bị bài sau: Luyện tập.</a:t>
            </a:r>
          </a:p>
          <a:p>
            <a:pPr algn="ctr"/>
            <a:r>
              <a:rPr lang="en-US" sz="4000">
                <a:solidFill>
                  <a:srgbClr val="00B0F0"/>
                </a:solidFill>
              </a:rPr>
              <a:t>Xem lại và học thuộc các tính chất của phép nhân.</a:t>
            </a:r>
            <a:endParaRPr lang="vi-VN" sz="4000">
              <a:solidFill>
                <a:srgbClr val="00B0F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3119024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CBDA8-BA91-4093-A2F3-D7C35459C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E83FD5-1001-4DFE-BECC-F49DC85994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3CF36441-04F0-4F6B-91AF-7A62D740B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12">
            <a:extLst>
              <a:ext uri="{FF2B5EF4-FFF2-40B4-BE49-F238E27FC236}">
                <a16:creationId xmlns:a16="http://schemas.microsoft.com/office/drawing/2014/main" id="{1134A54A-C17F-4CC5-85EE-BFB7EF15F66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5144" y="7676236"/>
            <a:ext cx="9415268" cy="336724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endParaRPr lang="en-US" sz="3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15" descr="glitter_star9">
            <a:extLst>
              <a:ext uri="{FF2B5EF4-FFF2-40B4-BE49-F238E27FC236}">
                <a16:creationId xmlns:a16="http://schemas.microsoft.com/office/drawing/2014/main" id="{73C4590B-2690-4A66-A6D2-574508DCEE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684" y="174086"/>
            <a:ext cx="14287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 descr="motherday004">
            <a:extLst>
              <a:ext uri="{FF2B5EF4-FFF2-40B4-BE49-F238E27FC236}">
                <a16:creationId xmlns:a16="http://schemas.microsoft.com/office/drawing/2014/main" id="{41D3982A-9FD2-4C4F-9C1B-4F62656A64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3409" y="793629"/>
            <a:ext cx="1060715" cy="1237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 descr="motherday004">
            <a:extLst>
              <a:ext uri="{FF2B5EF4-FFF2-40B4-BE49-F238E27FC236}">
                <a16:creationId xmlns:a16="http://schemas.microsoft.com/office/drawing/2014/main" id="{146EA63E-313C-4B00-A641-80CF1369919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7346" y="793629"/>
            <a:ext cx="1060715" cy="1237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 descr="motherday004">
            <a:extLst>
              <a:ext uri="{FF2B5EF4-FFF2-40B4-BE49-F238E27FC236}">
                <a16:creationId xmlns:a16="http://schemas.microsoft.com/office/drawing/2014/main" id="{7C4915DE-EE91-4347-8FA7-1EE9CDBCE0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0411" y="818236"/>
            <a:ext cx="1060715" cy="1237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motherday004">
            <a:extLst>
              <a:ext uri="{FF2B5EF4-FFF2-40B4-BE49-F238E27FC236}">
                <a16:creationId xmlns:a16="http://schemas.microsoft.com/office/drawing/2014/main" id="{E3C2E28D-43F3-4A5D-A6A5-29FE9C9FB4B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6909" y="-71401"/>
            <a:ext cx="1060715" cy="1237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" descr="motherday004">
            <a:extLst>
              <a:ext uri="{FF2B5EF4-FFF2-40B4-BE49-F238E27FC236}">
                <a16:creationId xmlns:a16="http://schemas.microsoft.com/office/drawing/2014/main" id="{38AE2232-BB56-46A4-B11E-87EA2F7F29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6228" y="1752210"/>
            <a:ext cx="1060715" cy="1237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7" descr="Heart-Sun-Glitter">
            <a:extLst>
              <a:ext uri="{FF2B5EF4-FFF2-40B4-BE49-F238E27FC236}">
                <a16:creationId xmlns:a16="http://schemas.microsoft.com/office/drawing/2014/main" id="{84CF23DA-C508-459A-8700-B1751CB9A8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684" y="5262563"/>
            <a:ext cx="10287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8" descr="sail_boat_hb">
            <a:hlinkClick r:id="" action="ppaction://noaction"/>
            <a:extLst>
              <a:ext uri="{FF2B5EF4-FFF2-40B4-BE49-F238E27FC236}">
                <a16:creationId xmlns:a16="http://schemas.microsoft.com/office/drawing/2014/main" id="{5D83DD47-889B-4608-81F7-0763171836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2815885" y="5097262"/>
            <a:ext cx="2041525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0" descr="star012">
            <a:extLst>
              <a:ext uri="{FF2B5EF4-FFF2-40B4-BE49-F238E27FC236}">
                <a16:creationId xmlns:a16="http://schemas.microsoft.com/office/drawing/2014/main" id="{306E9DF7-CFC1-4D6B-B914-2D5162BCB0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50385" y="2636667"/>
            <a:ext cx="1908698" cy="1779558"/>
          </a:xfrm>
          <a:prstGeom prst="rect">
            <a:avLst/>
          </a:prstGeom>
        </p:spPr>
      </p:pic>
      <p:pic>
        <p:nvPicPr>
          <p:cNvPr id="20" name="Picture 8" descr="sail_boat_hb">
            <a:hlinkClick r:id="" action="ppaction://noaction"/>
            <a:extLst>
              <a:ext uri="{FF2B5EF4-FFF2-40B4-BE49-F238E27FC236}">
                <a16:creationId xmlns:a16="http://schemas.microsoft.com/office/drawing/2014/main" id="{C37A5BA0-654C-49F5-BEF0-5FABA1B712C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5325673" y="5097262"/>
            <a:ext cx="2041525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8" descr="sail_boat_hb">
            <a:hlinkClick r:id="" action="ppaction://noaction"/>
            <a:extLst>
              <a:ext uri="{FF2B5EF4-FFF2-40B4-BE49-F238E27FC236}">
                <a16:creationId xmlns:a16="http://schemas.microsoft.com/office/drawing/2014/main" id="{8DD37A10-74BA-4608-8EC6-6F6C768EB0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7389449" y="4156498"/>
            <a:ext cx="2041525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973931E-C838-B81B-E7B8-67D2D88F0C4C}"/>
              </a:ext>
            </a:extLst>
          </p:cNvPr>
          <p:cNvSpPr/>
          <p:nvPr/>
        </p:nvSpPr>
        <p:spPr>
          <a:xfrm>
            <a:off x="3285460" y="464259"/>
            <a:ext cx="7151642" cy="177955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rgbClr val="FF0000"/>
                </a:solidFill>
                <a:latin typeface="Algerian" panose="04020705040A02060702" pitchFamily="82" charset="0"/>
              </a:rPr>
              <a:t>Chúc các thầy cô mạnh khỏe! Chúc các con chăm Ngoan học giỏi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68680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>
            <a:extLst>
              <a:ext uri="{FF2B5EF4-FFF2-40B4-BE49-F238E27FC236}">
                <a16:creationId xmlns:a16="http://schemas.microsoft.com/office/drawing/2014/main" id="{F3B6552C-6E2A-42CD-9F41-72148D8C7BF9}"/>
              </a:ext>
            </a:extLst>
          </p:cNvPr>
          <p:cNvSpPr/>
          <p:nvPr/>
        </p:nvSpPr>
        <p:spPr>
          <a:xfrm>
            <a:off x="3429000" y="609600"/>
            <a:ext cx="5562600" cy="1600200"/>
          </a:xfrm>
          <a:prstGeom prst="clou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Chevron">
              <a:avLst/>
            </a:prstTxWarp>
            <a:noAutofit/>
          </a:bodyPr>
          <a:lstStyle/>
          <a:p>
            <a:pPr algn="ctr" defTabSz="457200"/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469A2C-3BCB-4D5C-A088-A7497206A78D}"/>
              </a:ext>
            </a:extLst>
          </p:cNvPr>
          <p:cNvSpPr txBox="1"/>
          <p:nvPr/>
        </p:nvSpPr>
        <p:spPr>
          <a:xfrm>
            <a:off x="2057400" y="24384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BCFF9C-5553-4EE9-8C4C-A15207915EE6}"/>
              </a:ext>
            </a:extLst>
          </p:cNvPr>
          <p:cNvSpPr txBox="1"/>
          <p:nvPr/>
        </p:nvSpPr>
        <p:spPr>
          <a:xfrm>
            <a:off x="2057400" y="32766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9 – 6,3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FD62B731-34F0-4064-AC8C-5AE2DDD84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3444" y="4058892"/>
            <a:ext cx="15311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3,9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E97B19BE-3EDA-4972-9841-1EABF075D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8375" y="4705223"/>
            <a:ext cx="15568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16,6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61918C6C-7D26-4142-9158-0768314C2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2952" y="3962400"/>
            <a:ext cx="15568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70,6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7EAE9E1A-BDC2-4865-B2A3-E3787D56C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9122" y="4800600"/>
            <a:ext cx="178766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70,87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EA2F2B6-C94A-4459-B335-0D696CB00538}"/>
              </a:ext>
            </a:extLst>
          </p:cNvPr>
          <p:cNvSpPr/>
          <p:nvPr/>
        </p:nvSpPr>
        <p:spPr>
          <a:xfrm>
            <a:off x="2348514" y="3962400"/>
            <a:ext cx="838200" cy="64135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57200"/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13" name="Picture 9" descr="XMASCA~1">
            <a:extLst>
              <a:ext uri="{FF2B5EF4-FFF2-40B4-BE49-F238E27FC236}">
                <a16:creationId xmlns:a16="http://schemas.microsoft.com/office/drawing/2014/main" id="{C7B71C46-4CBF-42A2-A996-BA1F226142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626608"/>
            <a:ext cx="19812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 descr="XMASCA~1">
            <a:extLst>
              <a:ext uri="{FF2B5EF4-FFF2-40B4-BE49-F238E27FC236}">
                <a16:creationId xmlns:a16="http://schemas.microsoft.com/office/drawing/2014/main" id="{F74924D8-9576-4CD0-B91B-4302A8F928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672137"/>
            <a:ext cx="19812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9" descr="XMASCA~1">
            <a:extLst>
              <a:ext uri="{FF2B5EF4-FFF2-40B4-BE49-F238E27FC236}">
                <a16:creationId xmlns:a16="http://schemas.microsoft.com/office/drawing/2014/main" id="{B9258D23-1746-488D-997A-520F3AB9BB7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5626607"/>
            <a:ext cx="19812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67389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8" grpId="0"/>
      <p:bldP spid="9" grpId="0"/>
      <p:bldP spid="10" grpId="0"/>
      <p:bldP spid="11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130426"/>
            <a:ext cx="7772400" cy="1470025"/>
          </a:xfrm>
        </p:spPr>
        <p:txBody>
          <a:bodyPr anchor="ctr"/>
          <a:lstStyle/>
          <a:p>
            <a:pPr eaLnBrk="1" hangingPunct="1"/>
            <a:endParaRPr lang="en-US" altLang="en-US" sz="430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1752600"/>
          </a:xfrm>
        </p:spPr>
        <p:txBody>
          <a:bodyPr/>
          <a:lstStyle/>
          <a:p>
            <a:pPr eaLnBrk="1" hangingPunct="1"/>
            <a:endParaRPr lang="en-US" altLang="en-US" sz="3200"/>
          </a:p>
        </p:txBody>
      </p:sp>
      <p:pic>
        <p:nvPicPr>
          <p:cNvPr id="53252" name="Picture 4" descr="Picture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 descr="A0210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152400"/>
            <a:ext cx="2906713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6" descr="RO01-0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7" descr="A0210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28600"/>
            <a:ext cx="2906713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8" descr="Entertainment-02-ju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971801"/>
            <a:ext cx="1447800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9" descr="blumen-pflanzen108[1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3200400"/>
            <a:ext cx="20383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5388361"/>
      </p:ext>
    </p:extLst>
  </p:cSld>
  <p:clrMapOvr>
    <a:masterClrMapping/>
  </p:clrMapOvr>
  <p:transition spd="slow">
    <p:pull dir="d"/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>
            <a:extLst>
              <a:ext uri="{FF2B5EF4-FFF2-40B4-BE49-F238E27FC236}">
                <a16:creationId xmlns:a16="http://schemas.microsoft.com/office/drawing/2014/main" id="{F3B6552C-6E2A-42CD-9F41-72148D8C7BF9}"/>
              </a:ext>
            </a:extLst>
          </p:cNvPr>
          <p:cNvSpPr/>
          <p:nvPr/>
        </p:nvSpPr>
        <p:spPr>
          <a:xfrm>
            <a:off x="3429000" y="609600"/>
            <a:ext cx="5562600" cy="1600200"/>
          </a:xfrm>
          <a:prstGeom prst="clou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Chevron">
              <a:avLst/>
            </a:prstTxWarp>
            <a:noAutofit/>
          </a:bodyPr>
          <a:lstStyle/>
          <a:p>
            <a:pPr algn="ctr" defTabSz="457200"/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469A2C-3BCB-4D5C-A088-A7497206A78D}"/>
              </a:ext>
            </a:extLst>
          </p:cNvPr>
          <p:cNvSpPr txBox="1"/>
          <p:nvPr/>
        </p:nvSpPr>
        <p:spPr>
          <a:xfrm>
            <a:off x="2057400" y="24384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BCFF9C-5553-4EE9-8C4C-A15207915EE6}"/>
              </a:ext>
            </a:extLst>
          </p:cNvPr>
          <p:cNvSpPr txBox="1"/>
          <p:nvPr/>
        </p:nvSpPr>
        <p:spPr>
          <a:xfrm>
            <a:off x="2057400" y="32766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3,45 – 30,98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FD62B731-34F0-4064-AC8C-5AE2DDD84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1" y="4010025"/>
            <a:ext cx="17986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53,57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E97B19BE-3EDA-4972-9841-1EABF075D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4280" y="4795620"/>
            <a:ext cx="178766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52,47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61918C6C-7D26-4142-9158-0768314C2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3962400"/>
            <a:ext cx="1785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52,57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7EAE9E1A-BDC2-4865-B2A3-E3787D56C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2" y="4800600"/>
            <a:ext cx="1779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53,47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EA2F2B6-C94A-4459-B335-0D696CB00538}"/>
              </a:ext>
            </a:extLst>
          </p:cNvPr>
          <p:cNvSpPr/>
          <p:nvPr/>
        </p:nvSpPr>
        <p:spPr>
          <a:xfrm>
            <a:off x="6210300" y="4798109"/>
            <a:ext cx="838200" cy="64135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57200"/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13" name="Picture 9" descr="XMASCA~1">
            <a:extLst>
              <a:ext uri="{FF2B5EF4-FFF2-40B4-BE49-F238E27FC236}">
                <a16:creationId xmlns:a16="http://schemas.microsoft.com/office/drawing/2014/main" id="{30520810-442E-4957-836B-D20AA88C22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626608"/>
            <a:ext cx="19812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 descr="XMASCA~1">
            <a:extLst>
              <a:ext uri="{FF2B5EF4-FFF2-40B4-BE49-F238E27FC236}">
                <a16:creationId xmlns:a16="http://schemas.microsoft.com/office/drawing/2014/main" id="{D581D30F-C7D0-410D-A40F-D718EE0C8B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672137"/>
            <a:ext cx="19812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9" descr="XMASCA~1">
            <a:extLst>
              <a:ext uri="{FF2B5EF4-FFF2-40B4-BE49-F238E27FC236}">
                <a16:creationId xmlns:a16="http://schemas.microsoft.com/office/drawing/2014/main" id="{C98A6C5E-A107-4C1C-9621-DA670D818E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5626607"/>
            <a:ext cx="19812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67243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8" grpId="0"/>
      <p:bldP spid="9" grpId="0"/>
      <p:bldP spid="10" grpId="0"/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130426"/>
            <a:ext cx="7772400" cy="1470025"/>
          </a:xfrm>
        </p:spPr>
        <p:txBody>
          <a:bodyPr anchor="ctr"/>
          <a:lstStyle/>
          <a:p>
            <a:pPr eaLnBrk="1" hangingPunct="1"/>
            <a:endParaRPr lang="en-US" altLang="en-US" sz="430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1752600"/>
          </a:xfrm>
        </p:spPr>
        <p:txBody>
          <a:bodyPr/>
          <a:lstStyle/>
          <a:p>
            <a:pPr eaLnBrk="1" hangingPunct="1"/>
            <a:endParaRPr lang="en-US" altLang="en-US" sz="3200"/>
          </a:p>
        </p:txBody>
      </p:sp>
      <p:pic>
        <p:nvPicPr>
          <p:cNvPr id="53252" name="Picture 4" descr="Picture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 descr="A0210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152400"/>
            <a:ext cx="2906713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6" descr="RO01-0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7" descr="A0210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28600"/>
            <a:ext cx="2906713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8" descr="Entertainment-02-ju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971801"/>
            <a:ext cx="1447800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9" descr="blumen-pflanzen108[1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3200400"/>
            <a:ext cx="20383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1546270"/>
      </p:ext>
    </p:extLst>
  </p:cSld>
  <p:clrMapOvr>
    <a:masterClrMapping/>
  </p:clrMapOvr>
  <p:transition spd="slow">
    <p:pull dir="d"/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530927" y="152400"/>
            <a:ext cx="8686800" cy="2562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70" tIns="34286" rIns="68570" bIns="34286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 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ư,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ày 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17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áng 4 năm 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024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oán</a:t>
            </a:r>
            <a:endParaRPr lang="en-US" altLang="zh-CN" sz="3600" b="1" u="sng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                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ÉP NHÂN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861131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6">
            <a:extLst>
              <a:ext uri="{FF2B5EF4-FFF2-40B4-BE49-F238E27FC236}">
                <a16:creationId xmlns:a16="http://schemas.microsoft.com/office/drawing/2014/main" id="{245BC219-7E85-4D36-8BE6-19D6D677B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50" y="279400"/>
            <a:ext cx="8108950" cy="635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>
            <a:extLst>
              <a:ext uri="{FF2B5EF4-FFF2-40B4-BE49-F238E27FC236}">
                <a16:creationId xmlns:a16="http://schemas.microsoft.com/office/drawing/2014/main" id="{8BA97672-46CD-4055-8ACC-D8E5BFAFF9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582988"/>
            <a:ext cx="4876800" cy="1674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. Luyện tập- thực hành</a:t>
            </a:r>
          </a:p>
        </p:txBody>
      </p:sp>
    </p:spTree>
    <p:custDataLst>
      <p:tags r:id="rId1"/>
    </p:custData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92C773C2-DA78-4F63-B710-75ABD644B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6292" y="1830360"/>
            <a:ext cx="1980029" cy="1015663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60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7B69545A-502C-4C51-B2CD-A4BC27143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105400"/>
            <a:ext cx="1843774" cy="707886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40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40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4000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4" name="Text Box 4">
            <a:extLst>
              <a:ext uri="{FF2B5EF4-FFF2-40B4-BE49-F238E27FC236}">
                <a16:creationId xmlns:a16="http://schemas.microsoft.com/office/drawing/2014/main" id="{C20E03CF-ABA6-4198-9E97-EBA93D94C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6092" y="3505201"/>
            <a:ext cx="569387" cy="1015663"/>
          </a:xfrm>
          <a:prstGeom prst="rect">
            <a:avLst/>
          </a:prstGeom>
          <a:ln w="76200" cmpd="thickThin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60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 useBgFill="1">
        <p:nvSpPr>
          <p:cNvPr id="5" name="Text Box 5">
            <a:extLst>
              <a:ext uri="{FF2B5EF4-FFF2-40B4-BE49-F238E27FC236}">
                <a16:creationId xmlns:a16="http://schemas.microsoft.com/office/drawing/2014/main" id="{FDB55CD8-D9A4-4D42-B0F6-D9FEE9458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916" y="3494089"/>
            <a:ext cx="526106" cy="1015663"/>
          </a:xfrm>
          <a:prstGeom prst="rect">
            <a:avLst/>
          </a:prstGeom>
          <a:ln w="76200" cmpd="thickThin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60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 useBgFill="1">
        <p:nvSpPr>
          <p:cNvPr id="6" name="Text Box 6">
            <a:extLst>
              <a:ext uri="{FF2B5EF4-FFF2-40B4-BE49-F238E27FC236}">
                <a16:creationId xmlns:a16="http://schemas.microsoft.com/office/drawing/2014/main" id="{F4132625-0F15-435B-B6A2-949192AC2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9491" y="3505201"/>
            <a:ext cx="566738" cy="1006475"/>
          </a:xfrm>
          <a:prstGeom prst="rect">
            <a:avLst/>
          </a:prstGeom>
          <a:ln w="76200" cmpd="thickThin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600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 useBgFill="1">
        <p:nvSpPr>
          <p:cNvPr id="7" name="Text Box 7">
            <a:extLst>
              <a:ext uri="{FF2B5EF4-FFF2-40B4-BE49-F238E27FC236}">
                <a16:creationId xmlns:a16="http://schemas.microsoft.com/office/drawing/2014/main" id="{4ED2C039-B3D3-448A-A6FA-840D73F9F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1829" y="3543301"/>
            <a:ext cx="526106" cy="1015663"/>
          </a:xfrm>
          <a:prstGeom prst="rect">
            <a:avLst/>
          </a:prstGeom>
          <a:ln w="76200" cmpd="thickThin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600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 useBgFill="1">
        <p:nvSpPr>
          <p:cNvPr id="8" name="Text Box 8">
            <a:extLst>
              <a:ext uri="{FF2B5EF4-FFF2-40B4-BE49-F238E27FC236}">
                <a16:creationId xmlns:a16="http://schemas.microsoft.com/office/drawing/2014/main" id="{60E4F550-F5D1-4ABD-93B7-0589F9CB2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3041" y="3590926"/>
            <a:ext cx="628650" cy="1006475"/>
          </a:xfrm>
          <a:prstGeom prst="rect">
            <a:avLst/>
          </a:prstGeom>
          <a:ln w="76200" cmpd="thickThin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6000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1ADBF9F1-F4EF-4C81-BE2E-62DD3762373C}"/>
              </a:ext>
            </a:extLst>
          </p:cNvPr>
          <p:cNvSpPr>
            <a:spLocks/>
          </p:cNvSpPr>
          <p:nvPr/>
        </p:nvSpPr>
        <p:spPr bwMode="auto">
          <a:xfrm rot="5400000">
            <a:off x="3748491" y="2971800"/>
            <a:ext cx="76200" cy="1447800"/>
          </a:xfrm>
          <a:prstGeom prst="leftBrace">
            <a:avLst>
              <a:gd name="adj1" fmla="val 158333"/>
              <a:gd name="adj2" fmla="val 50000"/>
            </a:avLst>
          </a:prstGeom>
          <a:noFill/>
          <a:ln w="57150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10">
            <a:extLst>
              <a:ext uri="{FF2B5EF4-FFF2-40B4-BE49-F238E27FC236}">
                <a16:creationId xmlns:a16="http://schemas.microsoft.com/office/drawing/2014/main" id="{1BA79229-146B-4CC8-B6F7-7018E42BC014}"/>
              </a:ext>
            </a:extLst>
          </p:cNvPr>
          <p:cNvSpPr>
            <a:spLocks/>
          </p:cNvSpPr>
          <p:nvPr/>
        </p:nvSpPr>
        <p:spPr bwMode="auto">
          <a:xfrm rot="5400000">
            <a:off x="7939491" y="3276600"/>
            <a:ext cx="76200" cy="838200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>
            <a:solidFill>
              <a:schemeClr val="accent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57200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1">
            <a:extLst>
              <a:ext uri="{FF2B5EF4-FFF2-40B4-BE49-F238E27FC236}">
                <a16:creationId xmlns:a16="http://schemas.microsoft.com/office/drawing/2014/main" id="{D1C2B22D-5B5D-4D94-BF5E-189B3BCD9C32}"/>
              </a:ext>
            </a:extLst>
          </p:cNvPr>
          <p:cNvGrpSpPr>
            <a:grpSpLocks/>
          </p:cNvGrpSpPr>
          <p:nvPr/>
        </p:nvGrpSpPr>
        <p:grpSpPr bwMode="auto">
          <a:xfrm>
            <a:off x="3596091" y="2439959"/>
            <a:ext cx="1524000" cy="1143000"/>
            <a:chOff x="1248" y="1296"/>
            <a:chExt cx="960" cy="720"/>
          </a:xfrm>
        </p:grpSpPr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23791D64-6DBC-4951-B9B0-9B05B5637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296"/>
              <a:ext cx="960" cy="0"/>
            </a:xfrm>
            <a:prstGeom prst="line">
              <a:avLst/>
            </a:prstGeom>
            <a:noFill/>
            <a:ln w="57150">
              <a:solidFill>
                <a:schemeClr val="accent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/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3B9F3639-7916-4985-97EA-207D19A46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296"/>
              <a:ext cx="0" cy="720"/>
            </a:xfrm>
            <a:prstGeom prst="line">
              <a:avLst/>
            </a:prstGeom>
            <a:noFill/>
            <a:ln w="57150">
              <a:solidFill>
                <a:schemeClr val="accent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/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4">
            <a:extLst>
              <a:ext uri="{FF2B5EF4-FFF2-40B4-BE49-F238E27FC236}">
                <a16:creationId xmlns:a16="http://schemas.microsoft.com/office/drawing/2014/main" id="{C37405A9-DBE6-4C87-9D60-7111A107F64C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177491" y="2358997"/>
            <a:ext cx="838200" cy="1219200"/>
            <a:chOff x="1248" y="1296"/>
            <a:chExt cx="960" cy="720"/>
          </a:xfrm>
        </p:grpSpPr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2EAA511E-EE7D-4073-914E-6872AF4DE4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296"/>
              <a:ext cx="960" cy="0"/>
            </a:xfrm>
            <a:prstGeom prst="line">
              <a:avLst/>
            </a:prstGeom>
            <a:noFill/>
            <a:ln w="57150">
              <a:solidFill>
                <a:schemeClr val="accent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/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A057577F-563C-4888-8F5C-A58BBAD967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296"/>
              <a:ext cx="0" cy="720"/>
            </a:xfrm>
            <a:prstGeom prst="line">
              <a:avLst/>
            </a:prstGeom>
            <a:noFill/>
            <a:ln w="57150">
              <a:solidFill>
                <a:schemeClr val="accent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/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Line 17">
            <a:extLst>
              <a:ext uri="{FF2B5EF4-FFF2-40B4-BE49-F238E27FC236}">
                <a16:creationId xmlns:a16="http://schemas.microsoft.com/office/drawing/2014/main" id="{FE84F01C-6425-4A99-B376-AE35D1A4171B}"/>
              </a:ext>
            </a:extLst>
          </p:cNvPr>
          <p:cNvSpPr>
            <a:spLocks noChangeShapeType="1"/>
          </p:cNvSpPr>
          <p:nvPr/>
        </p:nvSpPr>
        <p:spPr bwMode="auto">
          <a:xfrm rot="14184141">
            <a:off x="2934898" y="4507707"/>
            <a:ext cx="528638" cy="377825"/>
          </a:xfrm>
          <a:prstGeom prst="line">
            <a:avLst/>
          </a:prstGeom>
          <a:noFill/>
          <a:ln w="57150">
            <a:solidFill>
              <a:schemeClr val="accent5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EDAB2C1A-163A-4C68-8B50-FA6B2EC0A8D3}"/>
              </a:ext>
            </a:extLst>
          </p:cNvPr>
          <p:cNvSpPr>
            <a:spLocks noChangeShapeType="1"/>
          </p:cNvSpPr>
          <p:nvPr/>
        </p:nvSpPr>
        <p:spPr bwMode="auto">
          <a:xfrm rot="19941332" flipV="1">
            <a:off x="4249738" y="4438650"/>
            <a:ext cx="304800" cy="533400"/>
          </a:xfrm>
          <a:prstGeom prst="line">
            <a:avLst/>
          </a:prstGeom>
          <a:noFill/>
          <a:ln w="57150">
            <a:solidFill>
              <a:schemeClr val="accent5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30BF485-BDE9-4100-94E9-A12E81AECB3A}"/>
              </a:ext>
            </a:extLst>
          </p:cNvPr>
          <p:cNvSpPr txBox="1"/>
          <p:nvPr/>
        </p:nvSpPr>
        <p:spPr>
          <a:xfrm>
            <a:off x="2357842" y="70651"/>
            <a:ext cx="70103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 4 năm 2024</a:t>
            </a:r>
          </a:p>
          <a:p>
            <a:pPr algn="ctr" defTabSz="457200"/>
            <a:r>
              <a:rPr lang="en-US" sz="32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8" descr="Tải +999 Hình Nền Powerpoint Sang Trọng Đẹp Nhất 2018">
            <a:extLst>
              <a:ext uri="{FF2B5EF4-FFF2-40B4-BE49-F238E27FC236}">
                <a16:creationId xmlns:a16="http://schemas.microsoft.com/office/drawing/2014/main" id="{ADFD44E7-474E-4D44-8847-AD6E5FBDAE6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9" b="57024"/>
          <a:stretch/>
        </p:blipFill>
        <p:spPr bwMode="auto">
          <a:xfrm>
            <a:off x="9987557" y="70651"/>
            <a:ext cx="2111900" cy="223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8" descr="Tải +999 Hình Nền Powerpoint Sang Trọng Đẹp Nhất 2018">
            <a:extLst>
              <a:ext uri="{FF2B5EF4-FFF2-40B4-BE49-F238E27FC236}">
                <a16:creationId xmlns:a16="http://schemas.microsoft.com/office/drawing/2014/main" id="{62EB85EF-744A-4A51-8F6B-E0E48390670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9" b="57024"/>
          <a:stretch/>
        </p:blipFill>
        <p:spPr bwMode="auto">
          <a:xfrm rot="10800000">
            <a:off x="81231" y="4558964"/>
            <a:ext cx="2111900" cy="223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7393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id="{DDCB627A-52DC-4FF9-9573-BF251B6CE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590801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76200" cmpd="thickThin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</a:t>
            </a:r>
            <a:r>
              <a:rPr lang="en-US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x b = b x a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FD46FAFC-ED0B-4E15-A74B-867D27306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167063"/>
            <a:ext cx="7629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76200" cmpd="thickThin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x b) x c = a x (b x c)</a:t>
            </a:r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id="{5026715C-E8D7-4D3D-B541-C511CEEF7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1" y="3729038"/>
            <a:ext cx="78486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76200" cmpd="thickThin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) x c = a x c + b x c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817AC67A-9277-413C-9E21-2150EAADB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343400"/>
            <a:ext cx="70583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76200" cmpd="thickThin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hân có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1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a = a x 1 = a</a:t>
            </a:r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F272AF58-23CA-4574-9EB4-D9EBC43C9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967288"/>
            <a:ext cx="71481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76200" cmpd="thickThin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hân có thừa số bằng 0 : 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x a = a x 0 = 0.</a:t>
            </a:r>
            <a:endParaRPr lang="en-US" alt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allout: Down Arrow 7">
            <a:extLst>
              <a:ext uri="{FF2B5EF4-FFF2-40B4-BE49-F238E27FC236}">
                <a16:creationId xmlns:a16="http://schemas.microsoft.com/office/drawing/2014/main" id="{105C4F39-81ED-459F-B21D-B474E215BFE8}"/>
              </a:ext>
            </a:extLst>
          </p:cNvPr>
          <p:cNvSpPr/>
          <p:nvPr/>
        </p:nvSpPr>
        <p:spPr>
          <a:xfrm>
            <a:off x="3505200" y="1828800"/>
            <a:ext cx="4572000" cy="762000"/>
          </a:xfrm>
          <a:prstGeom prst="downArrow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57200"/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</a:t>
            </a:r>
            <a:r>
              <a:rPr lang="en-US" sz="2400" dirty="0" err="1">
                <a:solidFill>
                  <a:srgbClr val="000000"/>
                </a:solidFill>
                <a:latin typeface="Trebuchet MS" panose="020B0603020202020204"/>
              </a:rPr>
              <a:t>n</a:t>
            </a:r>
            <a:endParaRPr lang="en-US" sz="2400" dirty="0">
              <a:solidFill>
                <a:srgbClr val="000000"/>
              </a:solidFill>
              <a:latin typeface="Trebuchet MS" panose="020B0603020202020204"/>
            </a:endParaRPr>
          </a:p>
        </p:txBody>
      </p:sp>
      <p:pic>
        <p:nvPicPr>
          <p:cNvPr id="9" name="Picture 26" descr="下一張(熱鍵:c)">
            <a:hlinkClick r:id="rId3"/>
            <a:extLst>
              <a:ext uri="{FF2B5EF4-FFF2-40B4-BE49-F238E27FC236}">
                <a16:creationId xmlns:a16="http://schemas.microsoft.com/office/drawing/2014/main" id="{78987C0C-9773-47C2-B40F-BCEE8A3484F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26" y="1709928"/>
            <a:ext cx="742950" cy="5394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6" descr="下一張(熱鍵:c)">
            <a:hlinkClick r:id="rId3"/>
            <a:extLst>
              <a:ext uri="{FF2B5EF4-FFF2-40B4-BE49-F238E27FC236}">
                <a16:creationId xmlns:a16="http://schemas.microsoft.com/office/drawing/2014/main" id="{A2B7551A-FDF2-402D-8BC3-2DF0248263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3112" y="210312"/>
            <a:ext cx="7429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30BF485-BDE9-4100-94E9-A12E81AECB3A}"/>
              </a:ext>
            </a:extLst>
          </p:cNvPr>
          <p:cNvSpPr txBox="1"/>
          <p:nvPr/>
        </p:nvSpPr>
        <p:spPr>
          <a:xfrm>
            <a:off x="2357842" y="70651"/>
            <a:ext cx="70103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 defTabSz="457200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1358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2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4</TotalTime>
  <Words>586</Words>
  <Application>Microsoft Office PowerPoint</Application>
  <PresentationFormat>Widescreen</PresentationFormat>
  <Paragraphs>155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4" baseType="lpstr">
      <vt:lpstr>HP001 4 hàng</vt:lpstr>
      <vt:lpstr>Calibri</vt:lpstr>
      <vt:lpstr>等线</vt:lpstr>
      <vt:lpstr>Arial</vt:lpstr>
      <vt:lpstr>华康海报体W12</vt:lpstr>
      <vt:lpstr>SimSun</vt:lpstr>
      <vt:lpstr>Trebuchet MS</vt:lpstr>
      <vt:lpstr>Malgun Gothic</vt:lpstr>
      <vt:lpstr>VNI-Times</vt:lpstr>
      <vt:lpstr>Calibri Light</vt:lpstr>
      <vt:lpstr>Times New Roman</vt:lpstr>
      <vt:lpstr>Algerian</vt:lpstr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FPTSHOP</cp:lastModifiedBy>
  <cp:revision>134</cp:revision>
  <dcterms:created xsi:type="dcterms:W3CDTF">2018-01-17T20:15:41Z</dcterms:created>
  <dcterms:modified xsi:type="dcterms:W3CDTF">2024-04-14T09:0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6A1AF492-29ED-4D58-9EAD-B938145775CA</vt:lpwstr>
  </property>
  <property fmtid="{D5CDD505-2E9C-101B-9397-08002B2CF9AE}" pid="3" name="ArticulatePath">
    <vt:lpwstr>Phep nhan</vt:lpwstr>
  </property>
</Properties>
</file>